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6" r:id="rId1"/>
  </p:sldMasterIdLst>
  <p:notesMasterIdLst>
    <p:notesMasterId r:id="rId86"/>
  </p:notesMasterIdLst>
  <p:sldIdLst>
    <p:sldId id="272" r:id="rId2"/>
    <p:sldId id="463" r:id="rId3"/>
    <p:sldId id="492" r:id="rId4"/>
    <p:sldId id="510" r:id="rId5"/>
    <p:sldId id="580" r:id="rId6"/>
    <p:sldId id="511" r:id="rId7"/>
    <p:sldId id="581" r:id="rId8"/>
    <p:sldId id="619" r:id="rId9"/>
    <p:sldId id="512" r:id="rId10"/>
    <p:sldId id="582" r:id="rId11"/>
    <p:sldId id="504" r:id="rId12"/>
    <p:sldId id="503" r:id="rId13"/>
    <p:sldId id="502" r:id="rId14"/>
    <p:sldId id="524" r:id="rId15"/>
    <p:sldId id="584" r:id="rId16"/>
    <p:sldId id="569" r:id="rId17"/>
    <p:sldId id="523" r:id="rId18"/>
    <p:sldId id="570" r:id="rId19"/>
    <p:sldId id="571" r:id="rId20"/>
    <p:sldId id="585" r:id="rId21"/>
    <p:sldId id="620" r:id="rId22"/>
    <p:sldId id="621" r:id="rId23"/>
    <p:sldId id="622" r:id="rId24"/>
    <p:sldId id="566" r:id="rId25"/>
    <p:sldId id="608" r:id="rId26"/>
    <p:sldId id="565" r:id="rId27"/>
    <p:sldId id="520" r:id="rId28"/>
    <p:sldId id="572" r:id="rId29"/>
    <p:sldId id="525" r:id="rId30"/>
    <p:sldId id="609" r:id="rId31"/>
    <p:sldId id="529" r:id="rId32"/>
    <p:sldId id="601" r:id="rId33"/>
    <p:sldId id="589" r:id="rId34"/>
    <p:sldId id="592" r:id="rId35"/>
    <p:sldId id="528" r:id="rId36"/>
    <p:sldId id="603" r:id="rId37"/>
    <p:sldId id="527" r:id="rId38"/>
    <p:sldId id="591" r:id="rId39"/>
    <p:sldId id="533" r:id="rId40"/>
    <p:sldId id="573" r:id="rId41"/>
    <p:sldId id="593" r:id="rId42"/>
    <p:sldId id="545" r:id="rId43"/>
    <p:sldId id="594" r:id="rId44"/>
    <p:sldId id="595" r:id="rId45"/>
    <p:sldId id="596" r:id="rId46"/>
    <p:sldId id="597" r:id="rId47"/>
    <p:sldId id="546" r:id="rId48"/>
    <p:sldId id="547" r:id="rId49"/>
    <p:sldId id="599" r:id="rId50"/>
    <p:sldId id="610" r:id="rId51"/>
    <p:sldId id="541" r:id="rId52"/>
    <p:sldId id="542" r:id="rId53"/>
    <p:sldId id="607" r:id="rId54"/>
    <p:sldId id="611" r:id="rId55"/>
    <p:sldId id="537" r:id="rId56"/>
    <p:sldId id="548" r:id="rId57"/>
    <p:sldId id="612" r:id="rId58"/>
    <p:sldId id="549" r:id="rId59"/>
    <p:sldId id="613" r:id="rId60"/>
    <p:sldId id="614" r:id="rId61"/>
    <p:sldId id="615" r:id="rId62"/>
    <p:sldId id="604" r:id="rId63"/>
    <p:sldId id="605" r:id="rId64"/>
    <p:sldId id="551" r:id="rId65"/>
    <p:sldId id="552" r:id="rId66"/>
    <p:sldId id="617" r:id="rId67"/>
    <p:sldId id="616" r:id="rId68"/>
    <p:sldId id="538" r:id="rId69"/>
    <p:sldId id="539" r:id="rId70"/>
    <p:sldId id="606" r:id="rId71"/>
    <p:sldId id="623" r:id="rId72"/>
    <p:sldId id="624" r:id="rId73"/>
    <p:sldId id="625" r:id="rId74"/>
    <p:sldId id="626" r:id="rId75"/>
    <p:sldId id="627" r:id="rId76"/>
    <p:sldId id="535" r:id="rId77"/>
    <p:sldId id="526" r:id="rId78"/>
    <p:sldId id="618" r:id="rId79"/>
    <p:sldId id="553" r:id="rId80"/>
    <p:sldId id="567" r:id="rId81"/>
    <p:sldId id="560" r:id="rId82"/>
    <p:sldId id="559" r:id="rId83"/>
    <p:sldId id="558" r:id="rId84"/>
    <p:sldId id="563" r:id="rId8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FF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FF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FF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FF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rgbClr val="0000FF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rgbClr val="0000FF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rgbClr val="0000FF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rgbClr val="0000FF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rgbClr val="0000FF"/>
        </a:solidFill>
        <a:latin typeface="Times New Roman" panose="02020603050405020304" pitchFamily="18" charset="0"/>
        <a:ea typeface="隶书" panose="020105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ui hongling" initials="ch" lastIdx="1" clrIdx="0">
    <p:extLst>
      <p:ext uri="{19B8F6BF-5375-455C-9EA6-DF929625EA0E}">
        <p15:presenceInfo xmlns:p15="http://schemas.microsoft.com/office/powerpoint/2012/main" userId="688b58b4f3530f3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A37"/>
    <a:srgbClr val="00FFFF"/>
    <a:srgbClr val="FFFF99"/>
    <a:srgbClr val="FF0000"/>
    <a:srgbClr val="A50021"/>
    <a:srgbClr val="0000FF"/>
    <a:srgbClr val="E9FCA2"/>
    <a:srgbClr val="66FFFF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404" autoAdjust="0"/>
  </p:normalViewPr>
  <p:slideViewPr>
    <p:cSldViewPr>
      <p:cViewPr varScale="1">
        <p:scale>
          <a:sx n="70" d="100"/>
          <a:sy n="70" d="100"/>
        </p:scale>
        <p:origin x="1410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39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commentAuthors" Target="commentAuthor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7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91.wmf"/><Relationship Id="rId7" Type="http://schemas.openxmlformats.org/officeDocument/2006/relationships/image" Target="../media/image87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86.wmf"/><Relationship Id="rId5" Type="http://schemas.openxmlformats.org/officeDocument/2006/relationships/image" Target="../media/image92.wmf"/><Relationship Id="rId4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8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24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24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4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F72D501-E7F4-4BCB-A4B0-7895EB2A20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87472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18805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19389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16189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65772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45151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28929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97619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40081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kern="120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29800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7684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87534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85153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831188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02159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524844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563101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68613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363139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562754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13003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94762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02701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318634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560855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99739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952298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299445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521685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760452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379047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925220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53143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499738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352925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619023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016880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99595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627596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386464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762836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921627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174370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27481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450493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434195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4056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523017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318873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543017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440573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808552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95766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481020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75689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589206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048405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600922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344817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990674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293004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2444168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292912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762878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4161622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7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884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111390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7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508797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7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6004506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7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0811475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7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3297774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7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7424588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7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6677247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7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241829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7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5399584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76BA03A5-FA1D-4983-AC12-93A99B067F64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79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fld id="{BEFAAB7A-C061-4F24-8F0A-B63B3BE4DEBE}" type="slidenum">
              <a:rPr kumimoji="0" lang="en-US" altLang="zh-CN" sz="120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80</a:t>
            </a:fld>
            <a:endParaRPr kumimoji="0" lang="en-US" altLang="zh-CN" sz="120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kern="120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35451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72D501-E7F4-4BCB-A4B0-7895EB2A207D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36574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kumimoji="0" lang="zh-CN" altLang="zh-CN" smtClean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7681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7682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3EFBD4-5334-427F-AB69-0AC066DBD7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61312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EEDEEF-7CD4-48DA-8FFB-6DA87A89AD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12082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674D68-F0DA-4B12-AE41-1D23E4B720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46842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59B97-56D2-4C22-B934-BBFB4E4145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34838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DD303E-F40C-4E81-8D33-E23EC01906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6953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79722E-A4A2-417A-8F0D-8829B1192E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89925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AB239-3132-4827-BFDF-E3727E51D5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70696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4EA2F-FFCC-4A89-AAE6-DD84BF5BBA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79695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397B5B-DCCF-4A35-B3E2-87D89DC12A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3260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790985-A00C-425D-822B-BA50D796A3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52403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AF33EA-C17C-473D-8C37-559203AA4B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51955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65A39-56BA-4B3F-9B31-E6ACB5113C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68159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5B71E2-4AC7-45B2-AE38-B8351DA826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64907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2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solidFill>
                  <a:schemeClr val="tx1"/>
                </a:solidFill>
                <a:latin typeface="Arial Black" panose="020B0A04020102020204" pitchFamily="34" charset="0"/>
                <a:ea typeface="+mn-ea"/>
              </a:defRPr>
            </a:lvl1pPr>
          </a:lstStyle>
          <a:p>
            <a:pPr>
              <a:defRPr/>
            </a:pPr>
            <a:fld id="{9A26CEBB-CD04-43DF-B982-96E6548495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kumimoji="0" lang="zh-CN" altLang="zh-CN" smtClean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579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2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  <p:sldLayoutId id="2147483846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.jpe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.jpe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2.png"/><Relationship Id="rId9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jpeg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png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9.jpeg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image" Target="../media/image21.png"/><Relationship Id="rId9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jpeg"/><Relationship Id="rId5" Type="http://schemas.openxmlformats.org/officeDocument/2006/relationships/image" Target="../media/image19.jpe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.png"/><Relationship Id="rId5" Type="http://schemas.openxmlformats.org/officeDocument/2006/relationships/image" Target="../media/image23.jpeg"/><Relationship Id="rId4" Type="http://schemas.openxmlformats.org/officeDocument/2006/relationships/image" Target="../media/image19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6.jpeg"/><Relationship Id="rId4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6.jpeg"/><Relationship Id="rId4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4.png"/><Relationship Id="rId4" Type="http://schemas.openxmlformats.org/officeDocument/2006/relationships/image" Target="../media/image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4.png"/><Relationship Id="rId4" Type="http://schemas.openxmlformats.org/officeDocument/2006/relationships/image" Target="../media/image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.png"/><Relationship Id="rId9" Type="http://schemas.openxmlformats.org/officeDocument/2006/relationships/image" Target="../media/image3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2.png"/><Relationship Id="rId9" Type="http://schemas.openxmlformats.org/officeDocument/2006/relationships/image" Target="../media/image45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8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51.wmf"/><Relationship Id="rId5" Type="http://schemas.openxmlformats.org/officeDocument/2006/relationships/image" Target="../media/image48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.png"/><Relationship Id="rId9" Type="http://schemas.openxmlformats.org/officeDocument/2006/relationships/image" Target="../media/image50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55.wmf"/><Relationship Id="rId5" Type="http://schemas.openxmlformats.org/officeDocument/2006/relationships/image" Target="../media/image48.pn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.png"/><Relationship Id="rId9" Type="http://schemas.openxmlformats.org/officeDocument/2006/relationships/image" Target="../media/image54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8.png"/><Relationship Id="rId4" Type="http://schemas.openxmlformats.org/officeDocument/2006/relationships/image" Target="../media/image2.png"/><Relationship Id="rId9" Type="http://schemas.openxmlformats.org/officeDocument/2006/relationships/image" Target="../media/image5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8.png"/><Relationship Id="rId4" Type="http://schemas.openxmlformats.org/officeDocument/2006/relationships/image" Target="../media/image2.png"/><Relationship Id="rId9" Type="http://schemas.openxmlformats.org/officeDocument/2006/relationships/image" Target="../media/image60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8.png"/><Relationship Id="rId4" Type="http://schemas.openxmlformats.org/officeDocument/2006/relationships/image" Target="../media/image2.png"/><Relationship Id="rId9" Type="http://schemas.openxmlformats.org/officeDocument/2006/relationships/image" Target="../media/image61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64.wmf"/><Relationship Id="rId5" Type="http://schemas.openxmlformats.org/officeDocument/2006/relationships/image" Target="../media/image48.png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2.png"/><Relationship Id="rId9" Type="http://schemas.openxmlformats.org/officeDocument/2006/relationships/image" Target="../media/image63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6.png"/><Relationship Id="rId5" Type="http://schemas.openxmlformats.org/officeDocument/2006/relationships/image" Target="../media/image48.png"/><Relationship Id="rId10" Type="http://schemas.openxmlformats.org/officeDocument/2006/relationships/image" Target="../media/image6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8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9.jpeg"/><Relationship Id="rId4" Type="http://schemas.openxmlformats.org/officeDocument/2006/relationships/image" Target="../media/image2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2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notesSlide" Target="../notesSlides/notesSlide65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73.png"/><Relationship Id="rId4" Type="http://schemas.openxmlformats.org/officeDocument/2006/relationships/image" Target="../media/image2.png"/><Relationship Id="rId9" Type="http://schemas.openxmlformats.org/officeDocument/2006/relationships/image" Target="../media/image71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9.png"/><Relationship Id="rId4" Type="http://schemas.openxmlformats.org/officeDocument/2006/relationships/image" Target="../media/image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40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2.png"/><Relationship Id="rId5" Type="http://schemas.openxmlformats.org/officeDocument/2006/relationships/image" Target="../media/image40.png"/><Relationship Id="rId4" Type="http://schemas.openxmlformats.org/officeDocument/2006/relationships/image" Target="../media/image2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47.bin"/><Relationship Id="rId3" Type="http://schemas.openxmlformats.org/officeDocument/2006/relationships/notesSlide" Target="../notesSlides/notesSlide72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8.png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82.png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84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86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73.xml"/><Relationship Id="rId21" Type="http://schemas.openxmlformats.org/officeDocument/2006/relationships/oleObject" Target="../embeddings/oleObject57.bin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91.wmf"/><Relationship Id="rId5" Type="http://schemas.openxmlformats.org/officeDocument/2006/relationships/image" Target="../media/image88.png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87.wmf"/><Relationship Id="rId4" Type="http://schemas.openxmlformats.org/officeDocument/2006/relationships/image" Target="../media/image2.png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53.bin"/><Relationship Id="rId22" Type="http://schemas.openxmlformats.org/officeDocument/2006/relationships/image" Target="../media/image93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74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96.png"/><Relationship Id="rId5" Type="http://schemas.openxmlformats.org/officeDocument/2006/relationships/image" Target="../media/image88.png"/><Relationship Id="rId10" Type="http://schemas.openxmlformats.org/officeDocument/2006/relationships/image" Target="../media/image95.png"/><Relationship Id="rId4" Type="http://schemas.openxmlformats.org/officeDocument/2006/relationships/image" Target="../media/image2.png"/><Relationship Id="rId9" Type="http://schemas.openxmlformats.org/officeDocument/2006/relationships/image" Target="../media/image94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99.png"/><Relationship Id="rId4" Type="http://schemas.openxmlformats.org/officeDocument/2006/relationships/image" Target="../media/image1.jpeg"/><Relationship Id="rId9" Type="http://schemas.openxmlformats.org/officeDocument/2006/relationships/image" Target="../media/image98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77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99.png"/><Relationship Id="rId4" Type="http://schemas.openxmlformats.org/officeDocument/2006/relationships/image" Target="../media/image1.jpeg"/><Relationship Id="rId9" Type="http://schemas.openxmlformats.org/officeDocument/2006/relationships/image" Target="../media/image101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ChangeArrowheads="1"/>
          </p:cNvSpPr>
          <p:nvPr/>
        </p:nvSpPr>
        <p:spPr bwMode="auto">
          <a:xfrm>
            <a:off x="3175" y="-12700"/>
            <a:ext cx="136525" cy="6910388"/>
          </a:xfrm>
          <a:prstGeom prst="rect">
            <a:avLst/>
          </a:prstGeom>
          <a:solidFill>
            <a:srgbClr val="001F5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9045575" y="0"/>
            <a:ext cx="100013" cy="6910388"/>
          </a:xfrm>
          <a:prstGeom prst="rect">
            <a:avLst/>
          </a:prstGeom>
          <a:solidFill>
            <a:srgbClr val="001F5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100" name="Rectangle 6"/>
          <p:cNvSpPr>
            <a:spLocks noChangeArrowheads="1"/>
          </p:cNvSpPr>
          <p:nvPr/>
        </p:nvSpPr>
        <p:spPr bwMode="auto">
          <a:xfrm rot="5400000">
            <a:off x="4542631" y="-4471194"/>
            <a:ext cx="65088" cy="8997950"/>
          </a:xfrm>
          <a:prstGeom prst="rect">
            <a:avLst/>
          </a:prstGeom>
          <a:solidFill>
            <a:srgbClr val="001F5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101" name="Rectangle 7"/>
          <p:cNvSpPr>
            <a:spLocks noChangeArrowheads="1"/>
          </p:cNvSpPr>
          <p:nvPr/>
        </p:nvSpPr>
        <p:spPr bwMode="auto">
          <a:xfrm rot="5400000">
            <a:off x="4542631" y="2377282"/>
            <a:ext cx="65087" cy="8997950"/>
          </a:xfrm>
          <a:prstGeom prst="rect">
            <a:avLst/>
          </a:prstGeom>
          <a:solidFill>
            <a:srgbClr val="001F5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102" name="WordArt 12"/>
          <p:cNvSpPr>
            <a:spLocks noChangeAspect="1" noChangeArrowheads="1" noChangeShapeType="1" noTextEdit="1"/>
          </p:cNvSpPr>
          <p:nvPr/>
        </p:nvSpPr>
        <p:spPr bwMode="auto">
          <a:xfrm>
            <a:off x="457200" y="2036763"/>
            <a:ext cx="8305800" cy="9350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b="1" kern="10">
                <a:solidFill>
                  <a:srgbClr val="404040"/>
                </a:solidFill>
                <a:effectLst>
                  <a:outerShdw blurRad="38100" dist="38100" dir="2700000" algn="tl" rotWithShape="0">
                    <a:srgbClr val="C0C0C0"/>
                  </a:outerShdw>
                </a:effectLst>
                <a:cs typeface="Times New Roman" panose="02020603050405020304" pitchFamily="18" charset="0"/>
              </a:rPr>
              <a:t>Fundamentals of Analogue Circuits</a:t>
            </a:r>
            <a:endParaRPr lang="zh-CN" altLang="en-US" sz="3600" b="1" kern="10">
              <a:solidFill>
                <a:srgbClr val="404040"/>
              </a:solidFill>
              <a:effectLst>
                <a:outerShdw blurRad="38100" dist="38100" dir="2700000" algn="tl" rotWithShape="0">
                  <a:srgbClr val="C0C0C0"/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4103" name="WordArt 23"/>
          <p:cNvSpPr>
            <a:spLocks noChangeAspect="1" noChangeArrowheads="1" noChangeShapeType="1" noTextEdit="1"/>
          </p:cNvSpPr>
          <p:nvPr/>
        </p:nvSpPr>
        <p:spPr bwMode="auto">
          <a:xfrm>
            <a:off x="2667000" y="3733800"/>
            <a:ext cx="3411538" cy="5683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solidFill>
                  <a:srgbClr val="008A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Script MT Bold" panose="03040602040607080904" pitchFamily="66" charset="0"/>
              </a:rPr>
              <a:t>Hongling Cui</a:t>
            </a:r>
            <a:endParaRPr lang="zh-CN" altLang="en-US" sz="3600" kern="10">
              <a:solidFill>
                <a:srgbClr val="008A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Script MT Bold" panose="030406020406070809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76225" y="1794680"/>
            <a:ext cx="840105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3200" b="1" dirty="0" smtClean="0">
                <a:solidFill>
                  <a:srgbClr val="C00000"/>
                </a:solidFill>
              </a:rPr>
              <a:t>TOPIC: </a:t>
            </a:r>
            <a:r>
              <a:rPr lang="en-US" altLang="zh-CN" sz="3200" b="1" dirty="0" smtClean="0">
                <a:solidFill>
                  <a:schemeClr val="tx1"/>
                </a:solidFill>
              </a:rPr>
              <a:t>what’s </a:t>
            </a:r>
            <a:r>
              <a:rPr lang="en-US" altLang="zh-CN" sz="3200" b="1" dirty="0">
                <a:solidFill>
                  <a:schemeClr val="tx1"/>
                </a:solidFill>
              </a:rPr>
              <a:t>the difference between discrete circuits and integrated circuits? I'll give you five minutes to figure out it. if you like, you can search the web for that.</a:t>
            </a:r>
            <a:br>
              <a:rPr lang="en-US" altLang="zh-CN" sz="3200" b="1" dirty="0">
                <a:solidFill>
                  <a:schemeClr val="tx1"/>
                </a:solidFill>
              </a:rPr>
            </a:br>
            <a:r>
              <a:rPr lang="en-US" altLang="zh-CN" sz="3200" b="1" dirty="0">
                <a:solidFill>
                  <a:schemeClr val="tx1"/>
                </a:solidFill>
              </a:rPr>
              <a:t>You can send text messages to answer question.</a:t>
            </a:r>
          </a:p>
        </p:txBody>
      </p:sp>
      <p:sp>
        <p:nvSpPr>
          <p:cNvPr id="11" name="矩形 10"/>
          <p:cNvSpPr/>
          <p:nvPr/>
        </p:nvSpPr>
        <p:spPr>
          <a:xfrm>
            <a:off x="3211019" y="786497"/>
            <a:ext cx="25314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 dirty="0" smtClean="0">
                <a:solidFill>
                  <a:schemeClr val="accent1">
                    <a:lumMod val="25000"/>
                  </a:schemeClr>
                </a:solidFill>
              </a:rPr>
              <a:t>Discussion: </a:t>
            </a:r>
            <a:endParaRPr lang="en-US" altLang="zh-CN" sz="3600" b="1" dirty="0">
              <a:solidFill>
                <a:schemeClr val="accent1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402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1269" name="Rectangle 2"/>
          <p:cNvSpPr txBox="1">
            <a:spLocks noChangeArrowheads="1"/>
          </p:cNvSpPr>
          <p:nvPr/>
        </p:nvSpPr>
        <p:spPr bwMode="auto">
          <a:xfrm>
            <a:off x="525463" y="1838325"/>
            <a:ext cx="7772400" cy="8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 1: Signals and Amplifiers</a:t>
            </a:r>
          </a:p>
        </p:txBody>
      </p:sp>
      <p:sp>
        <p:nvSpPr>
          <p:cNvPr id="11270" name="Rectangle 3"/>
          <p:cNvSpPr txBox="1">
            <a:spLocks noChangeArrowheads="1"/>
          </p:cNvSpPr>
          <p:nvPr/>
        </p:nvSpPr>
        <p:spPr bwMode="auto">
          <a:xfrm>
            <a:off x="1600200" y="3152775"/>
            <a:ext cx="5867400" cy="112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Text:   Microelectronic Circuit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(From p4 to p5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2292" name="Rectangle 2"/>
          <p:cNvSpPr txBox="1">
            <a:spLocks noChangeArrowheads="1"/>
          </p:cNvSpPr>
          <p:nvPr/>
        </p:nvSpPr>
        <p:spPr bwMode="auto">
          <a:xfrm>
            <a:off x="2819400" y="457200"/>
            <a:ext cx="304800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1371600"/>
            <a:ext cx="8763000" cy="32004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IS CHAPTER YOU WILL LEARN…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venin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Norton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s of signal sources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og and digital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epresentations of a signal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presentation of a signal as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 of sine waves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52400" y="1347788"/>
            <a:ext cx="8763000" cy="3529012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IS CHAPTER YOU WILL LEARN…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lifiers are characterized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modeled) as circuit building blocks independent of their internal circuitry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the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response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an amplifier is measured.</a:t>
            </a:r>
          </a:p>
        </p:txBody>
      </p:sp>
      <p:sp>
        <p:nvSpPr>
          <p:cNvPr id="13317" name="Rectangle 2"/>
          <p:cNvSpPr txBox="1">
            <a:spLocks noChangeArrowheads="1"/>
          </p:cNvSpPr>
          <p:nvPr/>
        </p:nvSpPr>
        <p:spPr bwMode="auto">
          <a:xfrm>
            <a:off x="2819400" y="457200"/>
            <a:ext cx="304800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743200" y="608013"/>
            <a:ext cx="3200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 smtClean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.1   Signals</a:t>
            </a:r>
          </a:p>
        </p:txBody>
      </p:sp>
      <p:sp>
        <p:nvSpPr>
          <p:cNvPr id="1434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73063" y="1541463"/>
            <a:ext cx="8229600" cy="4953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CN" sz="28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contains inform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g. the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ather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eca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743200" y="608013"/>
            <a:ext cx="3200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 smtClean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.1   Signals</a:t>
            </a:r>
          </a:p>
        </p:txBody>
      </p:sp>
      <p:sp>
        <p:nvSpPr>
          <p:cNvPr id="1434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73063" y="1541463"/>
            <a:ext cx="8229600" cy="4953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CN" sz="28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contains inform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g. the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ather forecast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 an operation which allows an observer to understand this information from a signal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ly done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ally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8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ducer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device which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ts signal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rom non-electrical to electrical form </a:t>
            </a:r>
          </a:p>
        </p:txBody>
      </p:sp>
    </p:spTree>
    <p:extLst>
      <p:ext uri="{BB962C8B-B14F-4D97-AF65-F5344CB8AC3E}">
        <p14:creationId xmlns:p14="http://schemas.microsoft.com/office/powerpoint/2010/main" val="3646737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68263" y="5189537"/>
            <a:ext cx="86868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Figure 1.1: </a:t>
            </a:r>
            <a:r>
              <a:rPr lang="en-US" altLang="zh-CN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wo alternative representations of a signal source:</a:t>
            </a:r>
            <a:r>
              <a:rPr lang="en-US" altLang="zh-CN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        (a)</a:t>
            </a:r>
            <a:r>
              <a:rPr lang="en-US" altLang="zh-CN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the </a:t>
            </a:r>
            <a:r>
              <a:rPr lang="en-US" altLang="zh-CN" sz="2400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hévenin</a:t>
            </a:r>
            <a:r>
              <a:rPr lang="en-US" altLang="zh-CN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form; </a:t>
            </a:r>
            <a:r>
              <a:rPr lang="en-US" altLang="zh-CN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(b)</a:t>
            </a:r>
            <a:r>
              <a:rPr lang="en-US" altLang="zh-CN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the Norton form.</a:t>
            </a:r>
          </a:p>
        </p:txBody>
      </p:sp>
      <p:pic>
        <p:nvPicPr>
          <p:cNvPr id="16386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6389" name="Picture 8" descr="se01F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645" y="1644649"/>
            <a:ext cx="8099425" cy="331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219200" y="531167"/>
            <a:ext cx="51682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Q: How are signals represented?</a:t>
            </a:r>
          </a:p>
        </p:txBody>
      </p:sp>
    </p:spTree>
    <p:extLst>
      <p:ext uri="{BB962C8B-B14F-4D97-AF65-F5344CB8AC3E}">
        <p14:creationId xmlns:p14="http://schemas.microsoft.com/office/powerpoint/2010/main" val="3587003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6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457200"/>
            <a:ext cx="8229600" cy="3765550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are signals represented?</a:t>
            </a:r>
          </a:p>
          <a:p>
            <a:pPr lvl="1" eaLnBrk="1" hangingPunct="1"/>
            <a:r>
              <a:rPr lang="en-US" altLang="zh-CN" b="1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 </a:t>
            </a:r>
            <a:r>
              <a:rPr lang="en-US" altLang="zh-CN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venin</a:t>
            </a:r>
            <a:r>
              <a:rPr lang="en-US" altLang="zh-CN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m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 source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series resistance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pPr lvl="2" eaLnBrk="1" hangingPunct="1"/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ferable when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low</a:t>
            </a:r>
          </a:p>
          <a:p>
            <a:pPr lvl="1" eaLnBrk="1" hangingPunct="1"/>
            <a:r>
              <a:rPr lang="en-US" altLang="zh-CN" b="1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 </a:t>
            </a:r>
            <a:r>
              <a:rPr lang="en-US" altLang="zh-CN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ton form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source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parallel resistance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pPr lvl="2" eaLnBrk="1" hangingPunct="1"/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ferable when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high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5206" y="4205544"/>
            <a:ext cx="7762875" cy="21240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" y="609600"/>
            <a:ext cx="868680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b="1" dirty="0" smtClean="0">
                <a:solidFill>
                  <a:schemeClr val="tx1"/>
                </a:solidFill>
              </a:rPr>
              <a:t>Example: Consider the signal source when connected to a load resistance </a:t>
            </a:r>
            <a:r>
              <a:rPr lang="en-US" altLang="zh-CN" sz="2600" b="1" i="1" dirty="0" smtClean="0">
                <a:solidFill>
                  <a:schemeClr val="tx1"/>
                </a:solidFill>
              </a:rPr>
              <a:t>R</a:t>
            </a:r>
            <a:r>
              <a:rPr lang="en-US" altLang="zh-CN" sz="2600" b="1" baseline="-25000" dirty="0" smtClean="0">
                <a:solidFill>
                  <a:schemeClr val="tx1"/>
                </a:solidFill>
              </a:rPr>
              <a:t>L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 as shown in below Figure. For the case in which the source is represented by its </a:t>
            </a:r>
            <a:r>
              <a:rPr lang="en-US" altLang="zh-CN" sz="2600" b="1" dirty="0" err="1" smtClean="0">
                <a:solidFill>
                  <a:schemeClr val="tx1"/>
                </a:solidFill>
              </a:rPr>
              <a:t>Thévenin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 equivalent form, find the voltage </a:t>
            </a:r>
            <a:r>
              <a:rPr lang="en-US" altLang="zh-CN" sz="2600" b="1" i="1" dirty="0" err="1" smtClean="0">
                <a:solidFill>
                  <a:schemeClr val="tx1"/>
                </a:solidFill>
              </a:rPr>
              <a:t>v</a:t>
            </a:r>
            <a:r>
              <a:rPr lang="en-US" altLang="zh-CN" sz="2600" b="1" baseline="-25000" dirty="0" err="1" smtClean="0">
                <a:solidFill>
                  <a:schemeClr val="tx1"/>
                </a:solidFill>
              </a:rPr>
              <a:t>o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 that appears across </a:t>
            </a:r>
            <a:r>
              <a:rPr lang="en-US" altLang="zh-CN" sz="2600" b="1" i="1" dirty="0" smtClean="0">
                <a:solidFill>
                  <a:schemeClr val="tx1"/>
                </a:solidFill>
              </a:rPr>
              <a:t>R</a:t>
            </a:r>
            <a:r>
              <a:rPr lang="en-US" altLang="zh-CN" sz="2600" b="1" baseline="-25000" dirty="0" smtClean="0">
                <a:solidFill>
                  <a:schemeClr val="tx1"/>
                </a:solidFill>
              </a:rPr>
              <a:t>L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, and hence the condition that </a:t>
            </a:r>
            <a:r>
              <a:rPr lang="en-US" altLang="zh-CN" sz="2600" b="1" i="1" dirty="0" err="1" smtClean="0">
                <a:solidFill>
                  <a:schemeClr val="tx1"/>
                </a:solidFill>
              </a:rPr>
              <a:t>R</a:t>
            </a:r>
            <a:r>
              <a:rPr lang="en-US" altLang="zh-CN" sz="2600" b="1" baseline="-25000" dirty="0" err="1" smtClean="0">
                <a:solidFill>
                  <a:schemeClr val="tx1"/>
                </a:solidFill>
              </a:rPr>
              <a:t>s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 must satisfy for </a:t>
            </a:r>
            <a:r>
              <a:rPr lang="en-US" altLang="zh-CN" sz="2600" b="1" i="1" dirty="0" err="1" smtClean="0">
                <a:solidFill>
                  <a:schemeClr val="tx1"/>
                </a:solidFill>
              </a:rPr>
              <a:t>v</a:t>
            </a:r>
            <a:r>
              <a:rPr lang="en-US" altLang="zh-CN" sz="2600" b="1" baseline="-25000" dirty="0" err="1" smtClean="0">
                <a:solidFill>
                  <a:schemeClr val="tx1"/>
                </a:solidFill>
              </a:rPr>
              <a:t>o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 to be close to the value of </a:t>
            </a:r>
            <a:r>
              <a:rPr lang="en-US" altLang="zh-CN" sz="2600" b="1" i="1" dirty="0" smtClean="0">
                <a:solidFill>
                  <a:schemeClr val="tx1"/>
                </a:solidFill>
              </a:rPr>
              <a:t>v</a:t>
            </a:r>
            <a:r>
              <a:rPr lang="en-US" altLang="zh-CN" sz="2600" b="1" baseline="-25000" dirty="0" smtClean="0">
                <a:solidFill>
                  <a:schemeClr val="tx1"/>
                </a:solidFill>
              </a:rPr>
              <a:t>s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. Repeat for the Norton-represented source; in this case finding the current </a:t>
            </a:r>
            <a:r>
              <a:rPr lang="en-US" altLang="zh-CN" sz="2600" b="1" i="1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600" b="1" baseline="-25000" dirty="0" err="1" smtClean="0">
                <a:solidFill>
                  <a:schemeClr val="tx1"/>
                </a:solidFill>
              </a:rPr>
              <a:t>o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 and hence the condition that </a:t>
            </a:r>
            <a:r>
              <a:rPr lang="en-US" altLang="zh-CN" sz="2600" b="1" i="1" dirty="0" err="1" smtClean="0">
                <a:solidFill>
                  <a:schemeClr val="tx1"/>
                </a:solidFill>
              </a:rPr>
              <a:t>R</a:t>
            </a:r>
            <a:r>
              <a:rPr lang="en-US" altLang="zh-CN" sz="2600" b="1" baseline="-25000" dirty="0" err="1" smtClean="0">
                <a:solidFill>
                  <a:schemeClr val="tx1"/>
                </a:solidFill>
              </a:rPr>
              <a:t>s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 must satisfy for </a:t>
            </a:r>
            <a:r>
              <a:rPr lang="en-US" altLang="zh-CN" sz="2600" b="1" i="1" dirty="0" err="1" smtClean="0">
                <a:solidFill>
                  <a:schemeClr val="tx1"/>
                </a:solidFill>
              </a:rPr>
              <a:t>i</a:t>
            </a:r>
            <a:r>
              <a:rPr lang="en-US" altLang="zh-CN" sz="2600" b="1" baseline="-25000" dirty="0" err="1" smtClean="0">
                <a:solidFill>
                  <a:schemeClr val="tx1"/>
                </a:solidFill>
              </a:rPr>
              <a:t>o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 to be close to the value of </a:t>
            </a:r>
            <a:r>
              <a:rPr lang="en-US" altLang="zh-CN" sz="2600" b="1" i="1" dirty="0" smtClean="0">
                <a:solidFill>
                  <a:schemeClr val="tx1"/>
                </a:solidFill>
              </a:rPr>
              <a:t>i</a:t>
            </a:r>
            <a:r>
              <a:rPr lang="en-US" altLang="zh-CN" sz="2600" b="1" baseline="-25000" dirty="0" smtClean="0">
                <a:solidFill>
                  <a:schemeClr val="tx1"/>
                </a:solidFill>
              </a:rPr>
              <a:t>s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.</a:t>
            </a:r>
            <a:endParaRPr lang="en-US" altLang="zh-CN" sz="2600" b="1" dirty="0">
              <a:solidFill>
                <a:schemeClr val="tx1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4038600"/>
            <a:ext cx="8008018" cy="255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26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3205" y="569913"/>
            <a:ext cx="3708389" cy="2124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" y="2983857"/>
            <a:ext cx="3015000" cy="1224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95400" y="4534315"/>
            <a:ext cx="1562100" cy="5619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95400" y="5587206"/>
            <a:ext cx="1676400" cy="63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338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66800" y="1109663"/>
            <a:ext cx="6400800" cy="48577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INSTRUCTOR:   </a:t>
            </a:r>
            <a:r>
              <a:rPr lang="en-US" altLang="zh-CN" sz="32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Hongling</a:t>
            </a: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Cui</a:t>
            </a:r>
          </a:p>
        </p:txBody>
      </p:sp>
      <p:sp>
        <p:nvSpPr>
          <p:cNvPr id="3" name="矩形 2"/>
          <p:cNvSpPr/>
          <p:nvPr/>
        </p:nvSpPr>
        <p:spPr>
          <a:xfrm>
            <a:off x="1084262" y="1943100"/>
            <a:ext cx="729773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1.</a:t>
            </a:r>
            <a:r>
              <a:rPr lang="en-US" altLang="zh-CN" sz="3200" b="1" dirty="0">
                <a:solidFill>
                  <a:srgbClr val="C00000"/>
                </a:solidFill>
              </a:rPr>
              <a:t>Email</a:t>
            </a: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: </a:t>
            </a:r>
            <a:r>
              <a:rPr lang="en-US" altLang="zh-CN" sz="3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          cuihl@uestc.edu.cn</a:t>
            </a:r>
            <a:endParaRPr lang="en-US" altLang="zh-CN" sz="32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0" lvl="1"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2.</a:t>
            </a:r>
            <a:r>
              <a:rPr lang="en-US" altLang="zh-CN" sz="3200" b="1" dirty="0">
                <a:solidFill>
                  <a:srgbClr val="C00000"/>
                </a:solidFill>
              </a:rPr>
              <a:t>Office</a:t>
            </a: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: </a:t>
            </a:r>
            <a:r>
              <a:rPr lang="en-US" altLang="zh-CN" sz="3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          A414 </a:t>
            </a: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Lab Building</a:t>
            </a:r>
          </a:p>
          <a:p>
            <a:pPr marL="0" lvl="1" eaLnBrk="1" hangingPunct="1">
              <a:lnSpc>
                <a:spcPct val="150000"/>
              </a:lnSpc>
              <a:defRPr/>
            </a:pPr>
            <a:r>
              <a:rPr lang="en-US" altLang="zh-CN" sz="3200" b="1" dirty="0">
                <a:solidFill>
                  <a:schemeClr val="tx1"/>
                </a:solidFill>
              </a:rPr>
              <a:t>3.</a:t>
            </a:r>
            <a:r>
              <a:rPr lang="en-US" altLang="zh-CN" sz="3200" b="1" dirty="0">
                <a:solidFill>
                  <a:srgbClr val="C00000"/>
                </a:solidFill>
              </a:rPr>
              <a:t>Office hours</a:t>
            </a: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: </a:t>
            </a:r>
            <a:r>
              <a:rPr lang="en-US" altLang="zh-CN" sz="3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Monday </a:t>
            </a: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4:00 to 6:00 </a:t>
            </a:r>
            <a:r>
              <a:rPr lang="en-US" altLang="zh-CN" sz="3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M</a:t>
            </a:r>
          </a:p>
          <a:p>
            <a:pPr marL="0" lvl="1" eaLnBrk="1" hangingPunct="1">
              <a:lnSpc>
                <a:spcPct val="150000"/>
              </a:lnSpc>
              <a:defRPr/>
            </a:pPr>
            <a:r>
              <a:rPr lang="en-US" altLang="zh-CN" sz="3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4.Telephone:      61831063</a:t>
            </a:r>
            <a:endParaRPr lang="en-US" altLang="zh-CN" sz="32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3205" y="569913"/>
            <a:ext cx="3708389" cy="2124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" y="2983857"/>
            <a:ext cx="3015000" cy="1224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19200" y="4534315"/>
            <a:ext cx="1562100" cy="5619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19200" y="5587206"/>
            <a:ext cx="1676400" cy="63817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81600" y="2811582"/>
            <a:ext cx="2981325" cy="134302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20531" y="4458225"/>
            <a:ext cx="1476375" cy="58102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20531" y="5402915"/>
            <a:ext cx="1752600" cy="5810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706469" y="826920"/>
            <a:ext cx="3675531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6027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81360"/>
            <a:ext cx="8397848" cy="38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book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3200400" y="467540"/>
            <a:ext cx="35052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scilloscope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9322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293" y="1498500"/>
            <a:ext cx="6796087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book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Picture 2" descr="IMG_00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75" y="1109663"/>
            <a:ext cx="9019325" cy="385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2819400" y="434975"/>
            <a:ext cx="4191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8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generator</a:t>
            </a:r>
            <a:endParaRPr lang="zh-CN" altLang="en-US" sz="2800" b="1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14"/>
          <p:cNvSpPr>
            <a:spLocks noChangeArrowheads="1"/>
          </p:cNvSpPr>
          <p:nvPr/>
        </p:nvSpPr>
        <p:spPr bwMode="auto">
          <a:xfrm flipH="1">
            <a:off x="457198" y="5448400"/>
            <a:ext cx="8458201" cy="733425"/>
          </a:xfrm>
          <a:prstGeom prst="wedgeRoundRectCallout">
            <a:avLst>
              <a:gd name="adj1" fmla="val -40854"/>
              <a:gd name="adj2" fmla="val -282180"/>
              <a:gd name="adj3" fmla="val 16667"/>
            </a:avLst>
          </a:prstGeom>
          <a:solidFill>
            <a:srgbClr val="CCFF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he signal source has an internal resistance of 50</a:t>
            </a:r>
            <a:endParaRPr lang="en-US" altLang="zh-CN" sz="2800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848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228600" y="5852764"/>
            <a:ext cx="86868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Figure 1.1: </a:t>
            </a:r>
            <a:r>
              <a:rPr lang="en-US" altLang="zh-CN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wo alternative representations of a signal source:</a:t>
            </a:r>
            <a:r>
              <a:rPr lang="en-US" altLang="zh-CN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        (a)</a:t>
            </a:r>
            <a:r>
              <a:rPr lang="en-US" altLang="zh-CN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the </a:t>
            </a:r>
            <a:r>
              <a:rPr lang="en-US" altLang="zh-CN" sz="2400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hévenin</a:t>
            </a:r>
            <a:r>
              <a:rPr lang="en-US" altLang="zh-CN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form; </a:t>
            </a:r>
            <a:r>
              <a:rPr lang="en-US" altLang="zh-CN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(b)</a:t>
            </a:r>
            <a:r>
              <a:rPr lang="en-US" altLang="zh-CN" sz="2400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the Norton form.</a:t>
            </a:r>
          </a:p>
        </p:txBody>
      </p:sp>
      <p:pic>
        <p:nvPicPr>
          <p:cNvPr id="16386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363663" y="467964"/>
            <a:ext cx="6096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Q: How </a:t>
            </a:r>
            <a:r>
              <a:rPr lang="en-US" altLang="zh-CN" sz="28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to draw the equivalent of this ?</a:t>
            </a:r>
            <a:endParaRPr lang="en-US" altLang="zh-CN" sz="28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0363" y="1204564"/>
            <a:ext cx="5562600" cy="464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1132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book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220840309"/>
              </p:ext>
            </p:extLst>
          </p:nvPr>
        </p:nvGraphicFramePr>
        <p:xfrm>
          <a:off x="2160588" y="3733800"/>
          <a:ext cx="330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" name="Equation" r:id="rId6" imgW="1320480" imgH="228600" progId="Equation.DSMT4">
                  <p:embed/>
                </p:oleObj>
              </mc:Choice>
              <mc:Fallback>
                <p:oleObj name="Equation" r:id="rId6" imgW="1320480" imgH="2286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3733800"/>
                        <a:ext cx="330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2286000" y="1371600"/>
            <a:ext cx="3725863" cy="2043113"/>
            <a:chOff x="1472" y="1353"/>
            <a:chExt cx="2347" cy="1287"/>
          </a:xfrm>
        </p:grpSpPr>
        <p:sp>
          <p:nvSpPr>
            <p:cNvPr id="18439" name="Freeform 11"/>
            <p:cNvSpPr>
              <a:spLocks/>
            </p:cNvSpPr>
            <p:nvPr/>
          </p:nvSpPr>
          <p:spPr bwMode="auto">
            <a:xfrm>
              <a:off x="1988" y="1726"/>
              <a:ext cx="330" cy="242"/>
            </a:xfrm>
            <a:custGeom>
              <a:avLst/>
              <a:gdLst>
                <a:gd name="T0" fmla="*/ 0 w 1340"/>
                <a:gd name="T1" fmla="*/ 0 h 1570"/>
                <a:gd name="T2" fmla="*/ 0 w 1340"/>
                <a:gd name="T3" fmla="*/ 0 h 1570"/>
                <a:gd name="T4" fmla="*/ 0 w 1340"/>
                <a:gd name="T5" fmla="*/ 0 h 1570"/>
                <a:gd name="T6" fmla="*/ 0 w 1340"/>
                <a:gd name="T7" fmla="*/ 0 h 1570"/>
                <a:gd name="T8" fmla="*/ 0 w 1340"/>
                <a:gd name="T9" fmla="*/ 0 h 1570"/>
                <a:gd name="T10" fmla="*/ 0 w 1340"/>
                <a:gd name="T11" fmla="*/ 0 h 1570"/>
                <a:gd name="T12" fmla="*/ 0 w 1340"/>
                <a:gd name="T13" fmla="*/ 0 h 1570"/>
                <a:gd name="T14" fmla="*/ 0 w 1340"/>
                <a:gd name="T15" fmla="*/ 0 h 1570"/>
                <a:gd name="T16" fmla="*/ 0 w 1340"/>
                <a:gd name="T17" fmla="*/ 0 h 1570"/>
                <a:gd name="T18" fmla="*/ 0 w 1340"/>
                <a:gd name="T19" fmla="*/ 0 h 1570"/>
                <a:gd name="T20" fmla="*/ 0 w 1340"/>
                <a:gd name="T21" fmla="*/ 0 h 1570"/>
                <a:gd name="T22" fmla="*/ 0 w 1340"/>
                <a:gd name="T23" fmla="*/ 0 h 1570"/>
                <a:gd name="T24" fmla="*/ 0 w 1340"/>
                <a:gd name="T25" fmla="*/ 0 h 1570"/>
                <a:gd name="T26" fmla="*/ 0 w 1340"/>
                <a:gd name="T27" fmla="*/ 0 h 1570"/>
                <a:gd name="T28" fmla="*/ 0 w 1340"/>
                <a:gd name="T29" fmla="*/ 0 h 1570"/>
                <a:gd name="T30" fmla="*/ 0 w 1340"/>
                <a:gd name="T31" fmla="*/ 0 h 1570"/>
                <a:gd name="T32" fmla="*/ 0 w 1340"/>
                <a:gd name="T33" fmla="*/ 0 h 1570"/>
                <a:gd name="T34" fmla="*/ 0 w 1340"/>
                <a:gd name="T35" fmla="*/ 0 h 1570"/>
                <a:gd name="T36" fmla="*/ 0 w 1340"/>
                <a:gd name="T37" fmla="*/ 0 h 1570"/>
                <a:gd name="T38" fmla="*/ 0 w 1340"/>
                <a:gd name="T39" fmla="*/ 0 h 1570"/>
                <a:gd name="T40" fmla="*/ 0 w 1340"/>
                <a:gd name="T41" fmla="*/ 0 h 1570"/>
                <a:gd name="T42" fmla="*/ 0 w 1340"/>
                <a:gd name="T43" fmla="*/ 0 h 1570"/>
                <a:gd name="T44" fmla="*/ 0 w 1340"/>
                <a:gd name="T45" fmla="*/ 0 h 1570"/>
                <a:gd name="T46" fmla="*/ 0 w 1340"/>
                <a:gd name="T47" fmla="*/ 0 h 1570"/>
                <a:gd name="T48" fmla="*/ 0 w 1340"/>
                <a:gd name="T49" fmla="*/ 0 h 1570"/>
                <a:gd name="T50" fmla="*/ 0 w 1340"/>
                <a:gd name="T51" fmla="*/ 0 h 1570"/>
                <a:gd name="T52" fmla="*/ 0 w 1340"/>
                <a:gd name="T53" fmla="*/ 0 h 1570"/>
                <a:gd name="T54" fmla="*/ 0 w 1340"/>
                <a:gd name="T55" fmla="*/ 0 h 1570"/>
                <a:gd name="T56" fmla="*/ 0 w 1340"/>
                <a:gd name="T57" fmla="*/ 0 h 1570"/>
                <a:gd name="T58" fmla="*/ 0 w 1340"/>
                <a:gd name="T59" fmla="*/ 0 h 1570"/>
                <a:gd name="T60" fmla="*/ 0 w 1340"/>
                <a:gd name="T61" fmla="*/ 0 h 1570"/>
                <a:gd name="T62" fmla="*/ 0 w 1340"/>
                <a:gd name="T63" fmla="*/ 0 h 1570"/>
                <a:gd name="T64" fmla="*/ 0 w 1340"/>
                <a:gd name="T65" fmla="*/ 0 h 1570"/>
                <a:gd name="T66" fmla="*/ 0 w 1340"/>
                <a:gd name="T67" fmla="*/ 0 h 1570"/>
                <a:gd name="T68" fmla="*/ 0 w 1340"/>
                <a:gd name="T69" fmla="*/ 0 h 1570"/>
                <a:gd name="T70" fmla="*/ 0 w 1340"/>
                <a:gd name="T71" fmla="*/ 0 h 1570"/>
                <a:gd name="T72" fmla="*/ 0 w 1340"/>
                <a:gd name="T73" fmla="*/ 0 h 1570"/>
                <a:gd name="T74" fmla="*/ 0 w 1340"/>
                <a:gd name="T75" fmla="*/ 0 h 1570"/>
                <a:gd name="T76" fmla="*/ 0 w 1340"/>
                <a:gd name="T77" fmla="*/ 0 h 1570"/>
                <a:gd name="T78" fmla="*/ 0 w 1340"/>
                <a:gd name="T79" fmla="*/ 0 h 1570"/>
                <a:gd name="T80" fmla="*/ 0 w 1340"/>
                <a:gd name="T81" fmla="*/ 0 h 1570"/>
                <a:gd name="T82" fmla="*/ 0 w 1340"/>
                <a:gd name="T83" fmla="*/ 0 h 15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340" h="1570">
                  <a:moveTo>
                    <a:pt x="0" y="87"/>
                  </a:moveTo>
                  <a:lnTo>
                    <a:pt x="10" y="76"/>
                  </a:lnTo>
                  <a:lnTo>
                    <a:pt x="21" y="65"/>
                  </a:lnTo>
                  <a:lnTo>
                    <a:pt x="32" y="65"/>
                  </a:lnTo>
                  <a:lnTo>
                    <a:pt x="43" y="55"/>
                  </a:lnTo>
                  <a:lnTo>
                    <a:pt x="54" y="44"/>
                  </a:lnTo>
                  <a:lnTo>
                    <a:pt x="64" y="44"/>
                  </a:lnTo>
                  <a:lnTo>
                    <a:pt x="75" y="33"/>
                  </a:lnTo>
                  <a:lnTo>
                    <a:pt x="86" y="33"/>
                  </a:lnTo>
                  <a:lnTo>
                    <a:pt x="97" y="22"/>
                  </a:lnTo>
                  <a:lnTo>
                    <a:pt x="108" y="22"/>
                  </a:lnTo>
                  <a:lnTo>
                    <a:pt x="118" y="22"/>
                  </a:lnTo>
                  <a:lnTo>
                    <a:pt x="129" y="11"/>
                  </a:lnTo>
                  <a:lnTo>
                    <a:pt x="140" y="11"/>
                  </a:lnTo>
                  <a:lnTo>
                    <a:pt x="151" y="11"/>
                  </a:lnTo>
                  <a:lnTo>
                    <a:pt x="162" y="0"/>
                  </a:lnTo>
                  <a:lnTo>
                    <a:pt x="172" y="0"/>
                  </a:lnTo>
                  <a:lnTo>
                    <a:pt x="183" y="0"/>
                  </a:lnTo>
                  <a:lnTo>
                    <a:pt x="194" y="0"/>
                  </a:lnTo>
                  <a:lnTo>
                    <a:pt x="205" y="0"/>
                  </a:lnTo>
                  <a:lnTo>
                    <a:pt x="216" y="0"/>
                  </a:lnTo>
                  <a:lnTo>
                    <a:pt x="226" y="0"/>
                  </a:lnTo>
                  <a:lnTo>
                    <a:pt x="237" y="0"/>
                  </a:lnTo>
                  <a:lnTo>
                    <a:pt x="248" y="0"/>
                  </a:lnTo>
                  <a:lnTo>
                    <a:pt x="259" y="0"/>
                  </a:lnTo>
                  <a:lnTo>
                    <a:pt x="270" y="0"/>
                  </a:lnTo>
                  <a:lnTo>
                    <a:pt x="281" y="0"/>
                  </a:lnTo>
                  <a:lnTo>
                    <a:pt x="291" y="0"/>
                  </a:lnTo>
                  <a:lnTo>
                    <a:pt x="302" y="0"/>
                  </a:lnTo>
                  <a:lnTo>
                    <a:pt x="313" y="0"/>
                  </a:lnTo>
                  <a:lnTo>
                    <a:pt x="324" y="0"/>
                  </a:lnTo>
                  <a:lnTo>
                    <a:pt x="335" y="11"/>
                  </a:lnTo>
                  <a:lnTo>
                    <a:pt x="345" y="11"/>
                  </a:lnTo>
                  <a:lnTo>
                    <a:pt x="356" y="11"/>
                  </a:lnTo>
                  <a:lnTo>
                    <a:pt x="367" y="22"/>
                  </a:lnTo>
                  <a:lnTo>
                    <a:pt x="378" y="22"/>
                  </a:lnTo>
                  <a:lnTo>
                    <a:pt x="389" y="22"/>
                  </a:lnTo>
                  <a:lnTo>
                    <a:pt x="399" y="33"/>
                  </a:lnTo>
                  <a:lnTo>
                    <a:pt x="410" y="33"/>
                  </a:lnTo>
                  <a:lnTo>
                    <a:pt x="421" y="44"/>
                  </a:lnTo>
                  <a:lnTo>
                    <a:pt x="432" y="44"/>
                  </a:lnTo>
                  <a:lnTo>
                    <a:pt x="443" y="55"/>
                  </a:lnTo>
                  <a:lnTo>
                    <a:pt x="453" y="65"/>
                  </a:lnTo>
                  <a:lnTo>
                    <a:pt x="464" y="65"/>
                  </a:lnTo>
                  <a:lnTo>
                    <a:pt x="475" y="76"/>
                  </a:lnTo>
                  <a:lnTo>
                    <a:pt x="486" y="87"/>
                  </a:lnTo>
                  <a:lnTo>
                    <a:pt x="497" y="87"/>
                  </a:lnTo>
                  <a:lnTo>
                    <a:pt x="507" y="98"/>
                  </a:lnTo>
                  <a:lnTo>
                    <a:pt x="518" y="109"/>
                  </a:lnTo>
                  <a:lnTo>
                    <a:pt x="529" y="120"/>
                  </a:lnTo>
                  <a:lnTo>
                    <a:pt x="540" y="130"/>
                  </a:lnTo>
                  <a:lnTo>
                    <a:pt x="551" y="141"/>
                  </a:lnTo>
                  <a:lnTo>
                    <a:pt x="562" y="141"/>
                  </a:lnTo>
                  <a:lnTo>
                    <a:pt x="572" y="152"/>
                  </a:lnTo>
                  <a:lnTo>
                    <a:pt x="583" y="163"/>
                  </a:lnTo>
                  <a:lnTo>
                    <a:pt x="594" y="174"/>
                  </a:lnTo>
                  <a:lnTo>
                    <a:pt x="605" y="184"/>
                  </a:lnTo>
                  <a:lnTo>
                    <a:pt x="626" y="206"/>
                  </a:lnTo>
                  <a:lnTo>
                    <a:pt x="626" y="217"/>
                  </a:lnTo>
                  <a:lnTo>
                    <a:pt x="637" y="228"/>
                  </a:lnTo>
                  <a:lnTo>
                    <a:pt x="648" y="239"/>
                  </a:lnTo>
                  <a:lnTo>
                    <a:pt x="659" y="249"/>
                  </a:lnTo>
                  <a:lnTo>
                    <a:pt x="670" y="260"/>
                  </a:lnTo>
                  <a:lnTo>
                    <a:pt x="691" y="282"/>
                  </a:lnTo>
                  <a:lnTo>
                    <a:pt x="691" y="293"/>
                  </a:lnTo>
                  <a:lnTo>
                    <a:pt x="702" y="304"/>
                  </a:lnTo>
                  <a:lnTo>
                    <a:pt x="724" y="325"/>
                  </a:lnTo>
                  <a:lnTo>
                    <a:pt x="724" y="336"/>
                  </a:lnTo>
                  <a:lnTo>
                    <a:pt x="734" y="347"/>
                  </a:lnTo>
                  <a:lnTo>
                    <a:pt x="756" y="368"/>
                  </a:lnTo>
                  <a:lnTo>
                    <a:pt x="756" y="379"/>
                  </a:lnTo>
                  <a:lnTo>
                    <a:pt x="778" y="401"/>
                  </a:lnTo>
                  <a:lnTo>
                    <a:pt x="778" y="412"/>
                  </a:lnTo>
                  <a:lnTo>
                    <a:pt x="799" y="433"/>
                  </a:lnTo>
                  <a:lnTo>
                    <a:pt x="799" y="444"/>
                  </a:lnTo>
                  <a:lnTo>
                    <a:pt x="821" y="466"/>
                  </a:lnTo>
                  <a:lnTo>
                    <a:pt x="821" y="488"/>
                  </a:lnTo>
                  <a:lnTo>
                    <a:pt x="832" y="498"/>
                  </a:lnTo>
                  <a:lnTo>
                    <a:pt x="853" y="520"/>
                  </a:lnTo>
                  <a:lnTo>
                    <a:pt x="853" y="542"/>
                  </a:lnTo>
                  <a:lnTo>
                    <a:pt x="864" y="553"/>
                  </a:lnTo>
                  <a:lnTo>
                    <a:pt x="886" y="574"/>
                  </a:lnTo>
                  <a:lnTo>
                    <a:pt x="886" y="596"/>
                  </a:lnTo>
                  <a:lnTo>
                    <a:pt x="907" y="617"/>
                  </a:lnTo>
                  <a:lnTo>
                    <a:pt x="907" y="628"/>
                  </a:lnTo>
                  <a:lnTo>
                    <a:pt x="929" y="650"/>
                  </a:lnTo>
                  <a:lnTo>
                    <a:pt x="929" y="672"/>
                  </a:lnTo>
                  <a:lnTo>
                    <a:pt x="951" y="693"/>
                  </a:lnTo>
                  <a:lnTo>
                    <a:pt x="951" y="715"/>
                  </a:lnTo>
                  <a:lnTo>
                    <a:pt x="972" y="737"/>
                  </a:lnTo>
                  <a:lnTo>
                    <a:pt x="972" y="758"/>
                  </a:lnTo>
                  <a:lnTo>
                    <a:pt x="994" y="780"/>
                  </a:lnTo>
                  <a:lnTo>
                    <a:pt x="994" y="801"/>
                  </a:lnTo>
                  <a:lnTo>
                    <a:pt x="1015" y="823"/>
                  </a:lnTo>
                  <a:lnTo>
                    <a:pt x="1015" y="845"/>
                  </a:lnTo>
                  <a:lnTo>
                    <a:pt x="1037" y="866"/>
                  </a:lnTo>
                  <a:lnTo>
                    <a:pt x="1037" y="888"/>
                  </a:lnTo>
                  <a:lnTo>
                    <a:pt x="1059" y="910"/>
                  </a:lnTo>
                  <a:lnTo>
                    <a:pt x="1059" y="931"/>
                  </a:lnTo>
                  <a:lnTo>
                    <a:pt x="1080" y="953"/>
                  </a:lnTo>
                  <a:lnTo>
                    <a:pt x="1080" y="986"/>
                  </a:lnTo>
                  <a:lnTo>
                    <a:pt x="1102" y="1007"/>
                  </a:lnTo>
                  <a:lnTo>
                    <a:pt x="1102" y="1029"/>
                  </a:lnTo>
                  <a:lnTo>
                    <a:pt x="1123" y="1050"/>
                  </a:lnTo>
                  <a:lnTo>
                    <a:pt x="1123" y="1072"/>
                  </a:lnTo>
                  <a:lnTo>
                    <a:pt x="1134" y="1083"/>
                  </a:lnTo>
                  <a:lnTo>
                    <a:pt x="1134" y="1105"/>
                  </a:lnTo>
                  <a:lnTo>
                    <a:pt x="1156" y="1126"/>
                  </a:lnTo>
                  <a:lnTo>
                    <a:pt x="1156" y="1148"/>
                  </a:lnTo>
                  <a:lnTo>
                    <a:pt x="1167" y="1159"/>
                  </a:lnTo>
                  <a:lnTo>
                    <a:pt x="1167" y="1180"/>
                  </a:lnTo>
                  <a:lnTo>
                    <a:pt x="1188" y="1202"/>
                  </a:lnTo>
                  <a:lnTo>
                    <a:pt x="1188" y="1224"/>
                  </a:lnTo>
                  <a:lnTo>
                    <a:pt x="1199" y="1234"/>
                  </a:lnTo>
                  <a:lnTo>
                    <a:pt x="1199" y="1256"/>
                  </a:lnTo>
                  <a:lnTo>
                    <a:pt x="1221" y="1278"/>
                  </a:lnTo>
                  <a:lnTo>
                    <a:pt x="1221" y="1310"/>
                  </a:lnTo>
                  <a:lnTo>
                    <a:pt x="1242" y="1332"/>
                  </a:lnTo>
                  <a:lnTo>
                    <a:pt x="1242" y="1354"/>
                  </a:lnTo>
                  <a:lnTo>
                    <a:pt x="1253" y="1364"/>
                  </a:lnTo>
                  <a:lnTo>
                    <a:pt x="1253" y="1386"/>
                  </a:lnTo>
                  <a:lnTo>
                    <a:pt x="1275" y="1408"/>
                  </a:lnTo>
                  <a:lnTo>
                    <a:pt x="1275" y="1440"/>
                  </a:lnTo>
                  <a:lnTo>
                    <a:pt x="1296" y="1462"/>
                  </a:lnTo>
                  <a:lnTo>
                    <a:pt x="1296" y="1494"/>
                  </a:lnTo>
                  <a:lnTo>
                    <a:pt x="1318" y="1516"/>
                  </a:lnTo>
                  <a:lnTo>
                    <a:pt x="1318" y="1548"/>
                  </a:lnTo>
                  <a:lnTo>
                    <a:pt x="1340" y="1570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0" name="Freeform 12"/>
            <p:cNvSpPr>
              <a:spLocks/>
            </p:cNvSpPr>
            <p:nvPr/>
          </p:nvSpPr>
          <p:spPr bwMode="auto">
            <a:xfrm>
              <a:off x="2318" y="1968"/>
              <a:ext cx="255" cy="416"/>
            </a:xfrm>
            <a:custGeom>
              <a:avLst/>
              <a:gdLst>
                <a:gd name="T0" fmla="*/ 0 w 1037"/>
                <a:gd name="T1" fmla="*/ 0 h 2706"/>
                <a:gd name="T2" fmla="*/ 0 w 1037"/>
                <a:gd name="T3" fmla="*/ 0 h 2706"/>
                <a:gd name="T4" fmla="*/ 0 w 1037"/>
                <a:gd name="T5" fmla="*/ 0 h 2706"/>
                <a:gd name="T6" fmla="*/ 0 w 1037"/>
                <a:gd name="T7" fmla="*/ 0 h 2706"/>
                <a:gd name="T8" fmla="*/ 0 w 1037"/>
                <a:gd name="T9" fmla="*/ 0 h 2706"/>
                <a:gd name="T10" fmla="*/ 0 w 1037"/>
                <a:gd name="T11" fmla="*/ 0 h 2706"/>
                <a:gd name="T12" fmla="*/ 0 w 1037"/>
                <a:gd name="T13" fmla="*/ 0 h 2706"/>
                <a:gd name="T14" fmla="*/ 0 w 1037"/>
                <a:gd name="T15" fmla="*/ 0 h 2706"/>
                <a:gd name="T16" fmla="*/ 0 w 1037"/>
                <a:gd name="T17" fmla="*/ 0 h 2706"/>
                <a:gd name="T18" fmla="*/ 0 w 1037"/>
                <a:gd name="T19" fmla="*/ 0 h 2706"/>
                <a:gd name="T20" fmla="*/ 0 w 1037"/>
                <a:gd name="T21" fmla="*/ 0 h 2706"/>
                <a:gd name="T22" fmla="*/ 0 w 1037"/>
                <a:gd name="T23" fmla="*/ 0 h 2706"/>
                <a:gd name="T24" fmla="*/ 0 w 1037"/>
                <a:gd name="T25" fmla="*/ 0 h 2706"/>
                <a:gd name="T26" fmla="*/ 0 w 1037"/>
                <a:gd name="T27" fmla="*/ 0 h 2706"/>
                <a:gd name="T28" fmla="*/ 0 w 1037"/>
                <a:gd name="T29" fmla="*/ 0 h 2706"/>
                <a:gd name="T30" fmla="*/ 0 w 1037"/>
                <a:gd name="T31" fmla="*/ 0 h 2706"/>
                <a:gd name="T32" fmla="*/ 0 w 1037"/>
                <a:gd name="T33" fmla="*/ 0 h 2706"/>
                <a:gd name="T34" fmla="*/ 0 w 1037"/>
                <a:gd name="T35" fmla="*/ 0 h 2706"/>
                <a:gd name="T36" fmla="*/ 0 w 1037"/>
                <a:gd name="T37" fmla="*/ 0 h 2706"/>
                <a:gd name="T38" fmla="*/ 0 w 1037"/>
                <a:gd name="T39" fmla="*/ 0 h 2706"/>
                <a:gd name="T40" fmla="*/ 0 w 1037"/>
                <a:gd name="T41" fmla="*/ 0 h 2706"/>
                <a:gd name="T42" fmla="*/ 0 w 1037"/>
                <a:gd name="T43" fmla="*/ 0 h 2706"/>
                <a:gd name="T44" fmla="*/ 0 w 1037"/>
                <a:gd name="T45" fmla="*/ 0 h 2706"/>
                <a:gd name="T46" fmla="*/ 0 w 1037"/>
                <a:gd name="T47" fmla="*/ 0 h 2706"/>
                <a:gd name="T48" fmla="*/ 0 w 1037"/>
                <a:gd name="T49" fmla="*/ 0 h 2706"/>
                <a:gd name="T50" fmla="*/ 0 w 1037"/>
                <a:gd name="T51" fmla="*/ 0 h 2706"/>
                <a:gd name="T52" fmla="*/ 0 w 1037"/>
                <a:gd name="T53" fmla="*/ 0 h 2706"/>
                <a:gd name="T54" fmla="*/ 0 w 1037"/>
                <a:gd name="T55" fmla="*/ 0 h 2706"/>
                <a:gd name="T56" fmla="*/ 0 w 1037"/>
                <a:gd name="T57" fmla="*/ 0 h 2706"/>
                <a:gd name="T58" fmla="*/ 0 w 1037"/>
                <a:gd name="T59" fmla="*/ 0 h 2706"/>
                <a:gd name="T60" fmla="*/ 0 w 1037"/>
                <a:gd name="T61" fmla="*/ 0 h 2706"/>
                <a:gd name="T62" fmla="*/ 0 w 1037"/>
                <a:gd name="T63" fmla="*/ 0 h 2706"/>
                <a:gd name="T64" fmla="*/ 0 w 1037"/>
                <a:gd name="T65" fmla="*/ 0 h 2706"/>
                <a:gd name="T66" fmla="*/ 0 w 1037"/>
                <a:gd name="T67" fmla="*/ 0 h 2706"/>
                <a:gd name="T68" fmla="*/ 0 w 1037"/>
                <a:gd name="T69" fmla="*/ 0 h 2706"/>
                <a:gd name="T70" fmla="*/ 0 w 1037"/>
                <a:gd name="T71" fmla="*/ 0 h 2706"/>
                <a:gd name="T72" fmla="*/ 0 w 1037"/>
                <a:gd name="T73" fmla="*/ 0 h 2706"/>
                <a:gd name="T74" fmla="*/ 0 w 1037"/>
                <a:gd name="T75" fmla="*/ 0 h 2706"/>
                <a:gd name="T76" fmla="*/ 0 w 1037"/>
                <a:gd name="T77" fmla="*/ 0 h 2706"/>
                <a:gd name="T78" fmla="*/ 0 w 1037"/>
                <a:gd name="T79" fmla="*/ 0 h 2706"/>
                <a:gd name="T80" fmla="*/ 0 w 1037"/>
                <a:gd name="T81" fmla="*/ 0 h 2706"/>
                <a:gd name="T82" fmla="*/ 0 w 1037"/>
                <a:gd name="T83" fmla="*/ 0 h 270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037" h="2706">
                  <a:moveTo>
                    <a:pt x="0" y="0"/>
                  </a:moveTo>
                  <a:lnTo>
                    <a:pt x="0" y="33"/>
                  </a:lnTo>
                  <a:lnTo>
                    <a:pt x="10" y="43"/>
                  </a:lnTo>
                  <a:lnTo>
                    <a:pt x="10" y="65"/>
                  </a:lnTo>
                  <a:lnTo>
                    <a:pt x="32" y="87"/>
                  </a:lnTo>
                  <a:lnTo>
                    <a:pt x="32" y="119"/>
                  </a:lnTo>
                  <a:lnTo>
                    <a:pt x="54" y="141"/>
                  </a:lnTo>
                  <a:lnTo>
                    <a:pt x="54" y="173"/>
                  </a:lnTo>
                  <a:lnTo>
                    <a:pt x="64" y="184"/>
                  </a:lnTo>
                  <a:lnTo>
                    <a:pt x="64" y="206"/>
                  </a:lnTo>
                  <a:lnTo>
                    <a:pt x="86" y="227"/>
                  </a:lnTo>
                  <a:lnTo>
                    <a:pt x="86" y="260"/>
                  </a:lnTo>
                  <a:lnTo>
                    <a:pt x="97" y="271"/>
                  </a:lnTo>
                  <a:lnTo>
                    <a:pt x="97" y="292"/>
                  </a:lnTo>
                  <a:lnTo>
                    <a:pt x="119" y="314"/>
                  </a:lnTo>
                  <a:lnTo>
                    <a:pt x="119" y="346"/>
                  </a:lnTo>
                  <a:lnTo>
                    <a:pt x="129" y="357"/>
                  </a:lnTo>
                  <a:lnTo>
                    <a:pt x="129" y="379"/>
                  </a:lnTo>
                  <a:lnTo>
                    <a:pt x="151" y="401"/>
                  </a:lnTo>
                  <a:lnTo>
                    <a:pt x="151" y="433"/>
                  </a:lnTo>
                  <a:lnTo>
                    <a:pt x="162" y="444"/>
                  </a:lnTo>
                  <a:lnTo>
                    <a:pt x="162" y="465"/>
                  </a:lnTo>
                  <a:lnTo>
                    <a:pt x="183" y="487"/>
                  </a:lnTo>
                  <a:lnTo>
                    <a:pt x="183" y="520"/>
                  </a:lnTo>
                  <a:lnTo>
                    <a:pt x="194" y="530"/>
                  </a:lnTo>
                  <a:lnTo>
                    <a:pt x="194" y="552"/>
                  </a:lnTo>
                  <a:lnTo>
                    <a:pt x="205" y="563"/>
                  </a:lnTo>
                  <a:lnTo>
                    <a:pt x="205" y="585"/>
                  </a:lnTo>
                  <a:lnTo>
                    <a:pt x="227" y="606"/>
                  </a:lnTo>
                  <a:lnTo>
                    <a:pt x="227" y="639"/>
                  </a:lnTo>
                  <a:lnTo>
                    <a:pt x="237" y="650"/>
                  </a:lnTo>
                  <a:lnTo>
                    <a:pt x="237" y="671"/>
                  </a:lnTo>
                  <a:lnTo>
                    <a:pt x="248" y="682"/>
                  </a:lnTo>
                  <a:lnTo>
                    <a:pt x="248" y="704"/>
                  </a:lnTo>
                  <a:lnTo>
                    <a:pt x="270" y="725"/>
                  </a:lnTo>
                  <a:lnTo>
                    <a:pt x="270" y="758"/>
                  </a:lnTo>
                  <a:lnTo>
                    <a:pt x="281" y="769"/>
                  </a:lnTo>
                  <a:lnTo>
                    <a:pt x="281" y="790"/>
                  </a:lnTo>
                  <a:lnTo>
                    <a:pt x="291" y="801"/>
                  </a:lnTo>
                  <a:lnTo>
                    <a:pt x="291" y="823"/>
                  </a:lnTo>
                  <a:lnTo>
                    <a:pt x="313" y="844"/>
                  </a:lnTo>
                  <a:lnTo>
                    <a:pt x="313" y="877"/>
                  </a:lnTo>
                  <a:lnTo>
                    <a:pt x="324" y="888"/>
                  </a:lnTo>
                  <a:lnTo>
                    <a:pt x="324" y="909"/>
                  </a:lnTo>
                  <a:lnTo>
                    <a:pt x="335" y="920"/>
                  </a:lnTo>
                  <a:lnTo>
                    <a:pt x="335" y="942"/>
                  </a:lnTo>
                  <a:lnTo>
                    <a:pt x="356" y="963"/>
                  </a:lnTo>
                  <a:lnTo>
                    <a:pt x="356" y="996"/>
                  </a:lnTo>
                  <a:lnTo>
                    <a:pt x="367" y="1007"/>
                  </a:lnTo>
                  <a:lnTo>
                    <a:pt x="367" y="1028"/>
                  </a:lnTo>
                  <a:lnTo>
                    <a:pt x="378" y="1039"/>
                  </a:lnTo>
                  <a:lnTo>
                    <a:pt x="378" y="1061"/>
                  </a:lnTo>
                  <a:lnTo>
                    <a:pt x="400" y="1082"/>
                  </a:lnTo>
                  <a:lnTo>
                    <a:pt x="400" y="1115"/>
                  </a:lnTo>
                  <a:lnTo>
                    <a:pt x="410" y="1126"/>
                  </a:lnTo>
                  <a:lnTo>
                    <a:pt x="410" y="1147"/>
                  </a:lnTo>
                  <a:lnTo>
                    <a:pt x="421" y="1158"/>
                  </a:lnTo>
                  <a:lnTo>
                    <a:pt x="421" y="1180"/>
                  </a:lnTo>
                  <a:lnTo>
                    <a:pt x="443" y="1202"/>
                  </a:lnTo>
                  <a:lnTo>
                    <a:pt x="443" y="1234"/>
                  </a:lnTo>
                  <a:lnTo>
                    <a:pt x="454" y="1245"/>
                  </a:lnTo>
                  <a:lnTo>
                    <a:pt x="454" y="1267"/>
                  </a:lnTo>
                  <a:lnTo>
                    <a:pt x="464" y="1277"/>
                  </a:lnTo>
                  <a:lnTo>
                    <a:pt x="464" y="1299"/>
                  </a:lnTo>
                  <a:lnTo>
                    <a:pt x="486" y="1321"/>
                  </a:lnTo>
                  <a:lnTo>
                    <a:pt x="486" y="1353"/>
                  </a:lnTo>
                  <a:lnTo>
                    <a:pt x="497" y="1364"/>
                  </a:lnTo>
                  <a:lnTo>
                    <a:pt x="497" y="1386"/>
                  </a:lnTo>
                  <a:lnTo>
                    <a:pt x="508" y="1396"/>
                  </a:lnTo>
                  <a:lnTo>
                    <a:pt x="508" y="1418"/>
                  </a:lnTo>
                  <a:lnTo>
                    <a:pt x="529" y="1440"/>
                  </a:lnTo>
                  <a:lnTo>
                    <a:pt x="529" y="1472"/>
                  </a:lnTo>
                  <a:lnTo>
                    <a:pt x="540" y="1483"/>
                  </a:lnTo>
                  <a:lnTo>
                    <a:pt x="540" y="1505"/>
                  </a:lnTo>
                  <a:lnTo>
                    <a:pt x="562" y="1526"/>
                  </a:lnTo>
                  <a:lnTo>
                    <a:pt x="562" y="1559"/>
                  </a:lnTo>
                  <a:lnTo>
                    <a:pt x="572" y="1570"/>
                  </a:lnTo>
                  <a:lnTo>
                    <a:pt x="572" y="1591"/>
                  </a:lnTo>
                  <a:lnTo>
                    <a:pt x="583" y="1602"/>
                  </a:lnTo>
                  <a:lnTo>
                    <a:pt x="583" y="1624"/>
                  </a:lnTo>
                  <a:lnTo>
                    <a:pt x="605" y="1645"/>
                  </a:lnTo>
                  <a:lnTo>
                    <a:pt x="605" y="1678"/>
                  </a:lnTo>
                  <a:lnTo>
                    <a:pt x="616" y="1689"/>
                  </a:lnTo>
                  <a:lnTo>
                    <a:pt x="616" y="1710"/>
                  </a:lnTo>
                  <a:lnTo>
                    <a:pt x="637" y="1732"/>
                  </a:lnTo>
                  <a:lnTo>
                    <a:pt x="637" y="1764"/>
                  </a:lnTo>
                  <a:lnTo>
                    <a:pt x="659" y="1786"/>
                  </a:lnTo>
                  <a:lnTo>
                    <a:pt x="659" y="1819"/>
                  </a:lnTo>
                  <a:lnTo>
                    <a:pt x="670" y="1829"/>
                  </a:lnTo>
                  <a:lnTo>
                    <a:pt x="670" y="1851"/>
                  </a:lnTo>
                  <a:lnTo>
                    <a:pt x="691" y="1873"/>
                  </a:lnTo>
                  <a:lnTo>
                    <a:pt x="691" y="1905"/>
                  </a:lnTo>
                  <a:lnTo>
                    <a:pt x="713" y="1927"/>
                  </a:lnTo>
                  <a:lnTo>
                    <a:pt x="713" y="1959"/>
                  </a:lnTo>
                  <a:lnTo>
                    <a:pt x="735" y="1981"/>
                  </a:lnTo>
                  <a:lnTo>
                    <a:pt x="735" y="2013"/>
                  </a:lnTo>
                  <a:lnTo>
                    <a:pt x="745" y="2024"/>
                  </a:lnTo>
                  <a:lnTo>
                    <a:pt x="745" y="2046"/>
                  </a:lnTo>
                  <a:lnTo>
                    <a:pt x="767" y="2068"/>
                  </a:lnTo>
                  <a:lnTo>
                    <a:pt x="767" y="2089"/>
                  </a:lnTo>
                  <a:lnTo>
                    <a:pt x="778" y="2100"/>
                  </a:lnTo>
                  <a:lnTo>
                    <a:pt x="778" y="2122"/>
                  </a:lnTo>
                  <a:lnTo>
                    <a:pt x="799" y="2143"/>
                  </a:lnTo>
                  <a:lnTo>
                    <a:pt x="799" y="2176"/>
                  </a:lnTo>
                  <a:lnTo>
                    <a:pt x="821" y="2197"/>
                  </a:lnTo>
                  <a:lnTo>
                    <a:pt x="821" y="2230"/>
                  </a:lnTo>
                  <a:lnTo>
                    <a:pt x="843" y="2252"/>
                  </a:lnTo>
                  <a:lnTo>
                    <a:pt x="843" y="2273"/>
                  </a:lnTo>
                  <a:lnTo>
                    <a:pt x="853" y="2284"/>
                  </a:lnTo>
                  <a:lnTo>
                    <a:pt x="853" y="2306"/>
                  </a:lnTo>
                  <a:lnTo>
                    <a:pt x="875" y="2327"/>
                  </a:lnTo>
                  <a:lnTo>
                    <a:pt x="875" y="2360"/>
                  </a:lnTo>
                  <a:lnTo>
                    <a:pt x="897" y="2381"/>
                  </a:lnTo>
                  <a:lnTo>
                    <a:pt x="897" y="2403"/>
                  </a:lnTo>
                  <a:lnTo>
                    <a:pt x="918" y="2425"/>
                  </a:lnTo>
                  <a:lnTo>
                    <a:pt x="918" y="2457"/>
                  </a:lnTo>
                  <a:lnTo>
                    <a:pt x="940" y="2479"/>
                  </a:lnTo>
                  <a:lnTo>
                    <a:pt x="940" y="2501"/>
                  </a:lnTo>
                  <a:lnTo>
                    <a:pt x="961" y="2522"/>
                  </a:lnTo>
                  <a:lnTo>
                    <a:pt x="961" y="2544"/>
                  </a:lnTo>
                  <a:lnTo>
                    <a:pt x="972" y="2555"/>
                  </a:lnTo>
                  <a:lnTo>
                    <a:pt x="972" y="2576"/>
                  </a:lnTo>
                  <a:lnTo>
                    <a:pt x="994" y="2598"/>
                  </a:lnTo>
                  <a:lnTo>
                    <a:pt x="994" y="2620"/>
                  </a:lnTo>
                  <a:lnTo>
                    <a:pt x="1016" y="2641"/>
                  </a:lnTo>
                  <a:lnTo>
                    <a:pt x="1016" y="2663"/>
                  </a:lnTo>
                  <a:lnTo>
                    <a:pt x="1037" y="2685"/>
                  </a:lnTo>
                  <a:lnTo>
                    <a:pt x="1037" y="2706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1" name="Freeform 13"/>
            <p:cNvSpPr>
              <a:spLocks/>
            </p:cNvSpPr>
            <p:nvPr/>
          </p:nvSpPr>
          <p:spPr bwMode="auto">
            <a:xfrm>
              <a:off x="2573" y="2384"/>
              <a:ext cx="334" cy="123"/>
            </a:xfrm>
            <a:custGeom>
              <a:avLst/>
              <a:gdLst>
                <a:gd name="T0" fmla="*/ 0 w 1362"/>
                <a:gd name="T1" fmla="*/ 0 h 801"/>
                <a:gd name="T2" fmla="*/ 0 w 1362"/>
                <a:gd name="T3" fmla="*/ 0 h 801"/>
                <a:gd name="T4" fmla="*/ 0 w 1362"/>
                <a:gd name="T5" fmla="*/ 0 h 801"/>
                <a:gd name="T6" fmla="*/ 0 w 1362"/>
                <a:gd name="T7" fmla="*/ 0 h 801"/>
                <a:gd name="T8" fmla="*/ 0 w 1362"/>
                <a:gd name="T9" fmla="*/ 0 h 801"/>
                <a:gd name="T10" fmla="*/ 0 w 1362"/>
                <a:gd name="T11" fmla="*/ 0 h 801"/>
                <a:gd name="T12" fmla="*/ 0 w 1362"/>
                <a:gd name="T13" fmla="*/ 0 h 801"/>
                <a:gd name="T14" fmla="*/ 0 w 1362"/>
                <a:gd name="T15" fmla="*/ 0 h 801"/>
                <a:gd name="T16" fmla="*/ 0 w 1362"/>
                <a:gd name="T17" fmla="*/ 0 h 801"/>
                <a:gd name="T18" fmla="*/ 0 w 1362"/>
                <a:gd name="T19" fmla="*/ 0 h 801"/>
                <a:gd name="T20" fmla="*/ 0 w 1362"/>
                <a:gd name="T21" fmla="*/ 0 h 801"/>
                <a:gd name="T22" fmla="*/ 0 w 1362"/>
                <a:gd name="T23" fmla="*/ 0 h 801"/>
                <a:gd name="T24" fmla="*/ 0 w 1362"/>
                <a:gd name="T25" fmla="*/ 0 h 801"/>
                <a:gd name="T26" fmla="*/ 0 w 1362"/>
                <a:gd name="T27" fmla="*/ 0 h 801"/>
                <a:gd name="T28" fmla="*/ 0 w 1362"/>
                <a:gd name="T29" fmla="*/ 0 h 801"/>
                <a:gd name="T30" fmla="*/ 0 w 1362"/>
                <a:gd name="T31" fmla="*/ 0 h 801"/>
                <a:gd name="T32" fmla="*/ 0 w 1362"/>
                <a:gd name="T33" fmla="*/ 0 h 801"/>
                <a:gd name="T34" fmla="*/ 0 w 1362"/>
                <a:gd name="T35" fmla="*/ 0 h 801"/>
                <a:gd name="T36" fmla="*/ 0 w 1362"/>
                <a:gd name="T37" fmla="*/ 0 h 801"/>
                <a:gd name="T38" fmla="*/ 0 w 1362"/>
                <a:gd name="T39" fmla="*/ 0 h 801"/>
                <a:gd name="T40" fmla="*/ 0 w 1362"/>
                <a:gd name="T41" fmla="*/ 0 h 801"/>
                <a:gd name="T42" fmla="*/ 0 w 1362"/>
                <a:gd name="T43" fmla="*/ 0 h 801"/>
                <a:gd name="T44" fmla="*/ 0 w 1362"/>
                <a:gd name="T45" fmla="*/ 0 h 801"/>
                <a:gd name="T46" fmla="*/ 0 w 1362"/>
                <a:gd name="T47" fmla="*/ 0 h 801"/>
                <a:gd name="T48" fmla="*/ 0 w 1362"/>
                <a:gd name="T49" fmla="*/ 0 h 801"/>
                <a:gd name="T50" fmla="*/ 0 w 1362"/>
                <a:gd name="T51" fmla="*/ 0 h 801"/>
                <a:gd name="T52" fmla="*/ 0 w 1362"/>
                <a:gd name="T53" fmla="*/ 0 h 801"/>
                <a:gd name="T54" fmla="*/ 0 w 1362"/>
                <a:gd name="T55" fmla="*/ 0 h 801"/>
                <a:gd name="T56" fmla="*/ 0 w 1362"/>
                <a:gd name="T57" fmla="*/ 0 h 801"/>
                <a:gd name="T58" fmla="*/ 0 w 1362"/>
                <a:gd name="T59" fmla="*/ 0 h 801"/>
                <a:gd name="T60" fmla="*/ 0 w 1362"/>
                <a:gd name="T61" fmla="*/ 0 h 801"/>
                <a:gd name="T62" fmla="*/ 0 w 1362"/>
                <a:gd name="T63" fmla="*/ 0 h 801"/>
                <a:gd name="T64" fmla="*/ 0 w 1362"/>
                <a:gd name="T65" fmla="*/ 0 h 801"/>
                <a:gd name="T66" fmla="*/ 0 w 1362"/>
                <a:gd name="T67" fmla="*/ 0 h 801"/>
                <a:gd name="T68" fmla="*/ 0 w 1362"/>
                <a:gd name="T69" fmla="*/ 0 h 801"/>
                <a:gd name="T70" fmla="*/ 0 w 1362"/>
                <a:gd name="T71" fmla="*/ 0 h 801"/>
                <a:gd name="T72" fmla="*/ 0 w 1362"/>
                <a:gd name="T73" fmla="*/ 0 h 801"/>
                <a:gd name="T74" fmla="*/ 0 w 1362"/>
                <a:gd name="T75" fmla="*/ 0 h 801"/>
                <a:gd name="T76" fmla="*/ 0 w 1362"/>
                <a:gd name="T77" fmla="*/ 0 h 801"/>
                <a:gd name="T78" fmla="*/ 0 w 1362"/>
                <a:gd name="T79" fmla="*/ 0 h 801"/>
                <a:gd name="T80" fmla="*/ 0 w 1362"/>
                <a:gd name="T81" fmla="*/ 0 h 801"/>
                <a:gd name="T82" fmla="*/ 0 w 1362"/>
                <a:gd name="T83" fmla="*/ 0 h 80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362" h="801">
                  <a:moveTo>
                    <a:pt x="0" y="0"/>
                  </a:moveTo>
                  <a:lnTo>
                    <a:pt x="22" y="22"/>
                  </a:lnTo>
                  <a:lnTo>
                    <a:pt x="22" y="43"/>
                  </a:lnTo>
                  <a:lnTo>
                    <a:pt x="43" y="65"/>
                  </a:lnTo>
                  <a:lnTo>
                    <a:pt x="43" y="87"/>
                  </a:lnTo>
                  <a:lnTo>
                    <a:pt x="65" y="108"/>
                  </a:lnTo>
                  <a:lnTo>
                    <a:pt x="65" y="130"/>
                  </a:lnTo>
                  <a:lnTo>
                    <a:pt x="87" y="152"/>
                  </a:lnTo>
                  <a:lnTo>
                    <a:pt x="87" y="173"/>
                  </a:lnTo>
                  <a:lnTo>
                    <a:pt x="97" y="184"/>
                  </a:lnTo>
                  <a:lnTo>
                    <a:pt x="119" y="206"/>
                  </a:lnTo>
                  <a:lnTo>
                    <a:pt x="119" y="228"/>
                  </a:lnTo>
                  <a:lnTo>
                    <a:pt x="141" y="249"/>
                  </a:lnTo>
                  <a:lnTo>
                    <a:pt x="141" y="260"/>
                  </a:lnTo>
                  <a:lnTo>
                    <a:pt x="162" y="282"/>
                  </a:lnTo>
                  <a:lnTo>
                    <a:pt x="162" y="303"/>
                  </a:lnTo>
                  <a:lnTo>
                    <a:pt x="173" y="314"/>
                  </a:lnTo>
                  <a:lnTo>
                    <a:pt x="195" y="336"/>
                  </a:lnTo>
                  <a:lnTo>
                    <a:pt x="195" y="357"/>
                  </a:lnTo>
                  <a:lnTo>
                    <a:pt x="205" y="368"/>
                  </a:lnTo>
                  <a:lnTo>
                    <a:pt x="227" y="390"/>
                  </a:lnTo>
                  <a:lnTo>
                    <a:pt x="227" y="401"/>
                  </a:lnTo>
                  <a:lnTo>
                    <a:pt x="249" y="422"/>
                  </a:lnTo>
                  <a:lnTo>
                    <a:pt x="249" y="433"/>
                  </a:lnTo>
                  <a:lnTo>
                    <a:pt x="270" y="455"/>
                  </a:lnTo>
                  <a:lnTo>
                    <a:pt x="270" y="466"/>
                  </a:lnTo>
                  <a:lnTo>
                    <a:pt x="281" y="476"/>
                  </a:lnTo>
                  <a:lnTo>
                    <a:pt x="303" y="498"/>
                  </a:lnTo>
                  <a:lnTo>
                    <a:pt x="303" y="509"/>
                  </a:lnTo>
                  <a:lnTo>
                    <a:pt x="314" y="520"/>
                  </a:lnTo>
                  <a:lnTo>
                    <a:pt x="335" y="541"/>
                  </a:lnTo>
                  <a:lnTo>
                    <a:pt x="335" y="552"/>
                  </a:lnTo>
                  <a:lnTo>
                    <a:pt x="346" y="563"/>
                  </a:lnTo>
                  <a:lnTo>
                    <a:pt x="357" y="574"/>
                  </a:lnTo>
                  <a:lnTo>
                    <a:pt x="368" y="585"/>
                  </a:lnTo>
                  <a:lnTo>
                    <a:pt x="378" y="596"/>
                  </a:lnTo>
                  <a:lnTo>
                    <a:pt x="389" y="606"/>
                  </a:lnTo>
                  <a:lnTo>
                    <a:pt x="400" y="617"/>
                  </a:lnTo>
                  <a:lnTo>
                    <a:pt x="411" y="628"/>
                  </a:lnTo>
                  <a:lnTo>
                    <a:pt x="422" y="639"/>
                  </a:lnTo>
                  <a:lnTo>
                    <a:pt x="432" y="650"/>
                  </a:lnTo>
                  <a:lnTo>
                    <a:pt x="443" y="661"/>
                  </a:lnTo>
                  <a:lnTo>
                    <a:pt x="454" y="671"/>
                  </a:lnTo>
                  <a:lnTo>
                    <a:pt x="465" y="682"/>
                  </a:lnTo>
                  <a:lnTo>
                    <a:pt x="476" y="693"/>
                  </a:lnTo>
                  <a:lnTo>
                    <a:pt x="486" y="704"/>
                  </a:lnTo>
                  <a:lnTo>
                    <a:pt x="497" y="715"/>
                  </a:lnTo>
                  <a:lnTo>
                    <a:pt x="508" y="715"/>
                  </a:lnTo>
                  <a:lnTo>
                    <a:pt x="519" y="725"/>
                  </a:lnTo>
                  <a:lnTo>
                    <a:pt x="530" y="736"/>
                  </a:lnTo>
                  <a:lnTo>
                    <a:pt x="541" y="736"/>
                  </a:lnTo>
                  <a:lnTo>
                    <a:pt x="551" y="747"/>
                  </a:lnTo>
                  <a:lnTo>
                    <a:pt x="562" y="758"/>
                  </a:lnTo>
                  <a:lnTo>
                    <a:pt x="573" y="758"/>
                  </a:lnTo>
                  <a:lnTo>
                    <a:pt x="584" y="769"/>
                  </a:lnTo>
                  <a:lnTo>
                    <a:pt x="595" y="769"/>
                  </a:lnTo>
                  <a:lnTo>
                    <a:pt x="605" y="780"/>
                  </a:lnTo>
                  <a:lnTo>
                    <a:pt x="616" y="780"/>
                  </a:lnTo>
                  <a:lnTo>
                    <a:pt x="627" y="780"/>
                  </a:lnTo>
                  <a:lnTo>
                    <a:pt x="638" y="790"/>
                  </a:lnTo>
                  <a:lnTo>
                    <a:pt x="649" y="790"/>
                  </a:lnTo>
                  <a:lnTo>
                    <a:pt x="659" y="790"/>
                  </a:lnTo>
                  <a:lnTo>
                    <a:pt x="670" y="801"/>
                  </a:lnTo>
                  <a:lnTo>
                    <a:pt x="681" y="801"/>
                  </a:lnTo>
                  <a:lnTo>
                    <a:pt x="692" y="801"/>
                  </a:lnTo>
                  <a:lnTo>
                    <a:pt x="703" y="801"/>
                  </a:lnTo>
                  <a:lnTo>
                    <a:pt x="713" y="801"/>
                  </a:lnTo>
                  <a:lnTo>
                    <a:pt x="724" y="801"/>
                  </a:lnTo>
                  <a:lnTo>
                    <a:pt x="735" y="801"/>
                  </a:lnTo>
                  <a:lnTo>
                    <a:pt x="746" y="801"/>
                  </a:lnTo>
                  <a:lnTo>
                    <a:pt x="767" y="801"/>
                  </a:lnTo>
                  <a:lnTo>
                    <a:pt x="757" y="801"/>
                  </a:lnTo>
                  <a:lnTo>
                    <a:pt x="767" y="801"/>
                  </a:lnTo>
                  <a:lnTo>
                    <a:pt x="778" y="801"/>
                  </a:lnTo>
                  <a:lnTo>
                    <a:pt x="789" y="801"/>
                  </a:lnTo>
                  <a:lnTo>
                    <a:pt x="800" y="801"/>
                  </a:lnTo>
                  <a:lnTo>
                    <a:pt x="811" y="801"/>
                  </a:lnTo>
                  <a:lnTo>
                    <a:pt x="821" y="801"/>
                  </a:lnTo>
                  <a:lnTo>
                    <a:pt x="832" y="801"/>
                  </a:lnTo>
                  <a:lnTo>
                    <a:pt x="843" y="790"/>
                  </a:lnTo>
                  <a:lnTo>
                    <a:pt x="854" y="790"/>
                  </a:lnTo>
                  <a:lnTo>
                    <a:pt x="865" y="790"/>
                  </a:lnTo>
                  <a:lnTo>
                    <a:pt x="876" y="780"/>
                  </a:lnTo>
                  <a:lnTo>
                    <a:pt x="886" y="780"/>
                  </a:lnTo>
                  <a:lnTo>
                    <a:pt x="897" y="780"/>
                  </a:lnTo>
                  <a:lnTo>
                    <a:pt x="908" y="769"/>
                  </a:lnTo>
                  <a:lnTo>
                    <a:pt x="919" y="769"/>
                  </a:lnTo>
                  <a:lnTo>
                    <a:pt x="930" y="758"/>
                  </a:lnTo>
                  <a:lnTo>
                    <a:pt x="940" y="758"/>
                  </a:lnTo>
                  <a:lnTo>
                    <a:pt x="951" y="747"/>
                  </a:lnTo>
                  <a:lnTo>
                    <a:pt x="962" y="736"/>
                  </a:lnTo>
                  <a:lnTo>
                    <a:pt x="973" y="736"/>
                  </a:lnTo>
                  <a:lnTo>
                    <a:pt x="984" y="725"/>
                  </a:lnTo>
                  <a:lnTo>
                    <a:pt x="994" y="715"/>
                  </a:lnTo>
                  <a:lnTo>
                    <a:pt x="1005" y="715"/>
                  </a:lnTo>
                  <a:lnTo>
                    <a:pt x="1016" y="704"/>
                  </a:lnTo>
                  <a:lnTo>
                    <a:pt x="1027" y="693"/>
                  </a:lnTo>
                  <a:lnTo>
                    <a:pt x="1038" y="682"/>
                  </a:lnTo>
                  <a:lnTo>
                    <a:pt x="1048" y="671"/>
                  </a:lnTo>
                  <a:lnTo>
                    <a:pt x="1059" y="661"/>
                  </a:lnTo>
                  <a:lnTo>
                    <a:pt x="1070" y="661"/>
                  </a:lnTo>
                  <a:lnTo>
                    <a:pt x="1081" y="650"/>
                  </a:lnTo>
                  <a:lnTo>
                    <a:pt x="1092" y="639"/>
                  </a:lnTo>
                  <a:lnTo>
                    <a:pt x="1102" y="628"/>
                  </a:lnTo>
                  <a:lnTo>
                    <a:pt x="1113" y="617"/>
                  </a:lnTo>
                  <a:lnTo>
                    <a:pt x="1135" y="596"/>
                  </a:lnTo>
                  <a:lnTo>
                    <a:pt x="1135" y="585"/>
                  </a:lnTo>
                  <a:lnTo>
                    <a:pt x="1146" y="574"/>
                  </a:lnTo>
                  <a:lnTo>
                    <a:pt x="1157" y="563"/>
                  </a:lnTo>
                  <a:lnTo>
                    <a:pt x="1167" y="552"/>
                  </a:lnTo>
                  <a:lnTo>
                    <a:pt x="1178" y="541"/>
                  </a:lnTo>
                  <a:lnTo>
                    <a:pt x="1200" y="520"/>
                  </a:lnTo>
                  <a:lnTo>
                    <a:pt x="1200" y="509"/>
                  </a:lnTo>
                  <a:lnTo>
                    <a:pt x="1211" y="498"/>
                  </a:lnTo>
                  <a:lnTo>
                    <a:pt x="1232" y="476"/>
                  </a:lnTo>
                  <a:lnTo>
                    <a:pt x="1232" y="466"/>
                  </a:lnTo>
                  <a:lnTo>
                    <a:pt x="1243" y="455"/>
                  </a:lnTo>
                  <a:lnTo>
                    <a:pt x="1265" y="433"/>
                  </a:lnTo>
                  <a:lnTo>
                    <a:pt x="1265" y="422"/>
                  </a:lnTo>
                  <a:lnTo>
                    <a:pt x="1286" y="401"/>
                  </a:lnTo>
                  <a:lnTo>
                    <a:pt x="1286" y="390"/>
                  </a:lnTo>
                  <a:lnTo>
                    <a:pt x="1308" y="368"/>
                  </a:lnTo>
                  <a:lnTo>
                    <a:pt x="1308" y="357"/>
                  </a:lnTo>
                  <a:lnTo>
                    <a:pt x="1329" y="336"/>
                  </a:lnTo>
                  <a:lnTo>
                    <a:pt x="1329" y="325"/>
                  </a:lnTo>
                  <a:lnTo>
                    <a:pt x="1351" y="303"/>
                  </a:lnTo>
                  <a:lnTo>
                    <a:pt x="1351" y="282"/>
                  </a:lnTo>
                  <a:lnTo>
                    <a:pt x="1362" y="271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2" name="Freeform 14"/>
            <p:cNvSpPr>
              <a:spLocks/>
            </p:cNvSpPr>
            <p:nvPr/>
          </p:nvSpPr>
          <p:spPr bwMode="auto">
            <a:xfrm>
              <a:off x="2907" y="2110"/>
              <a:ext cx="210" cy="315"/>
            </a:xfrm>
            <a:custGeom>
              <a:avLst/>
              <a:gdLst>
                <a:gd name="T0" fmla="*/ 0 w 854"/>
                <a:gd name="T1" fmla="*/ 0 h 2046"/>
                <a:gd name="T2" fmla="*/ 0 w 854"/>
                <a:gd name="T3" fmla="*/ 0 h 2046"/>
                <a:gd name="T4" fmla="*/ 0 w 854"/>
                <a:gd name="T5" fmla="*/ 0 h 2046"/>
                <a:gd name="T6" fmla="*/ 0 w 854"/>
                <a:gd name="T7" fmla="*/ 0 h 2046"/>
                <a:gd name="T8" fmla="*/ 0 w 854"/>
                <a:gd name="T9" fmla="*/ 0 h 2046"/>
                <a:gd name="T10" fmla="*/ 0 w 854"/>
                <a:gd name="T11" fmla="*/ 0 h 2046"/>
                <a:gd name="T12" fmla="*/ 0 w 854"/>
                <a:gd name="T13" fmla="*/ 0 h 2046"/>
                <a:gd name="T14" fmla="*/ 0 w 854"/>
                <a:gd name="T15" fmla="*/ 0 h 2046"/>
                <a:gd name="T16" fmla="*/ 0 w 854"/>
                <a:gd name="T17" fmla="*/ 0 h 2046"/>
                <a:gd name="T18" fmla="*/ 0 w 854"/>
                <a:gd name="T19" fmla="*/ 0 h 2046"/>
                <a:gd name="T20" fmla="*/ 0 w 854"/>
                <a:gd name="T21" fmla="*/ 0 h 2046"/>
                <a:gd name="T22" fmla="*/ 0 w 854"/>
                <a:gd name="T23" fmla="*/ 0 h 2046"/>
                <a:gd name="T24" fmla="*/ 0 w 854"/>
                <a:gd name="T25" fmla="*/ 0 h 2046"/>
                <a:gd name="T26" fmla="*/ 0 w 854"/>
                <a:gd name="T27" fmla="*/ 0 h 2046"/>
                <a:gd name="T28" fmla="*/ 0 w 854"/>
                <a:gd name="T29" fmla="*/ 0 h 2046"/>
                <a:gd name="T30" fmla="*/ 0 w 854"/>
                <a:gd name="T31" fmla="*/ 0 h 2046"/>
                <a:gd name="T32" fmla="*/ 0 w 854"/>
                <a:gd name="T33" fmla="*/ 0 h 2046"/>
                <a:gd name="T34" fmla="*/ 0 w 854"/>
                <a:gd name="T35" fmla="*/ 0 h 2046"/>
                <a:gd name="T36" fmla="*/ 0 w 854"/>
                <a:gd name="T37" fmla="*/ 0 h 2046"/>
                <a:gd name="T38" fmla="*/ 0 w 854"/>
                <a:gd name="T39" fmla="*/ 0 h 2046"/>
                <a:gd name="T40" fmla="*/ 0 w 854"/>
                <a:gd name="T41" fmla="*/ 0 h 2046"/>
                <a:gd name="T42" fmla="*/ 0 w 854"/>
                <a:gd name="T43" fmla="*/ 0 h 2046"/>
                <a:gd name="T44" fmla="*/ 0 w 854"/>
                <a:gd name="T45" fmla="*/ 0 h 2046"/>
                <a:gd name="T46" fmla="*/ 0 w 854"/>
                <a:gd name="T47" fmla="*/ 0 h 2046"/>
                <a:gd name="T48" fmla="*/ 0 w 854"/>
                <a:gd name="T49" fmla="*/ 0 h 2046"/>
                <a:gd name="T50" fmla="*/ 0 w 854"/>
                <a:gd name="T51" fmla="*/ 0 h 2046"/>
                <a:gd name="T52" fmla="*/ 0 w 854"/>
                <a:gd name="T53" fmla="*/ 0 h 2046"/>
                <a:gd name="T54" fmla="*/ 0 w 854"/>
                <a:gd name="T55" fmla="*/ 0 h 2046"/>
                <a:gd name="T56" fmla="*/ 0 w 854"/>
                <a:gd name="T57" fmla="*/ 0 h 2046"/>
                <a:gd name="T58" fmla="*/ 0 w 854"/>
                <a:gd name="T59" fmla="*/ 0 h 2046"/>
                <a:gd name="T60" fmla="*/ 0 w 854"/>
                <a:gd name="T61" fmla="*/ 0 h 2046"/>
                <a:gd name="T62" fmla="*/ 0 w 854"/>
                <a:gd name="T63" fmla="*/ 0 h 2046"/>
                <a:gd name="T64" fmla="*/ 0 w 854"/>
                <a:gd name="T65" fmla="*/ 0 h 2046"/>
                <a:gd name="T66" fmla="*/ 0 w 854"/>
                <a:gd name="T67" fmla="*/ 0 h 2046"/>
                <a:gd name="T68" fmla="*/ 0 w 854"/>
                <a:gd name="T69" fmla="*/ 0 h 2046"/>
                <a:gd name="T70" fmla="*/ 0 w 854"/>
                <a:gd name="T71" fmla="*/ 0 h 2046"/>
                <a:gd name="T72" fmla="*/ 0 w 854"/>
                <a:gd name="T73" fmla="*/ 0 h 2046"/>
                <a:gd name="T74" fmla="*/ 0 w 854"/>
                <a:gd name="T75" fmla="*/ 0 h 2046"/>
                <a:gd name="T76" fmla="*/ 0 w 854"/>
                <a:gd name="T77" fmla="*/ 0 h 2046"/>
                <a:gd name="T78" fmla="*/ 0 w 854"/>
                <a:gd name="T79" fmla="*/ 0 h 2046"/>
                <a:gd name="T80" fmla="*/ 0 w 854"/>
                <a:gd name="T81" fmla="*/ 0 h 2046"/>
                <a:gd name="T82" fmla="*/ 0 w 854"/>
                <a:gd name="T83" fmla="*/ 0 h 2046"/>
                <a:gd name="T84" fmla="*/ 0 w 854"/>
                <a:gd name="T85" fmla="*/ 0 h 2046"/>
                <a:gd name="T86" fmla="*/ 0 w 854"/>
                <a:gd name="T87" fmla="*/ 0 h 2046"/>
                <a:gd name="T88" fmla="*/ 0 w 854"/>
                <a:gd name="T89" fmla="*/ 0 h 2046"/>
                <a:gd name="T90" fmla="*/ 0 w 854"/>
                <a:gd name="T91" fmla="*/ 0 h 2046"/>
                <a:gd name="T92" fmla="*/ 0 w 854"/>
                <a:gd name="T93" fmla="*/ 0 h 2046"/>
                <a:gd name="T94" fmla="*/ 0 w 854"/>
                <a:gd name="T95" fmla="*/ 0 h 204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854" h="2046">
                  <a:moveTo>
                    <a:pt x="0" y="2046"/>
                  </a:moveTo>
                  <a:lnTo>
                    <a:pt x="21" y="2024"/>
                  </a:lnTo>
                  <a:lnTo>
                    <a:pt x="21" y="2003"/>
                  </a:lnTo>
                  <a:lnTo>
                    <a:pt x="43" y="1981"/>
                  </a:lnTo>
                  <a:lnTo>
                    <a:pt x="43" y="1970"/>
                  </a:lnTo>
                  <a:lnTo>
                    <a:pt x="65" y="1948"/>
                  </a:lnTo>
                  <a:lnTo>
                    <a:pt x="65" y="1927"/>
                  </a:lnTo>
                  <a:lnTo>
                    <a:pt x="86" y="1905"/>
                  </a:lnTo>
                  <a:lnTo>
                    <a:pt x="86" y="1883"/>
                  </a:lnTo>
                  <a:lnTo>
                    <a:pt x="108" y="1862"/>
                  </a:lnTo>
                  <a:lnTo>
                    <a:pt x="108" y="1840"/>
                  </a:lnTo>
                  <a:lnTo>
                    <a:pt x="130" y="1818"/>
                  </a:lnTo>
                  <a:lnTo>
                    <a:pt x="130" y="1797"/>
                  </a:lnTo>
                  <a:lnTo>
                    <a:pt x="151" y="1775"/>
                  </a:lnTo>
                  <a:lnTo>
                    <a:pt x="151" y="1754"/>
                  </a:lnTo>
                  <a:lnTo>
                    <a:pt x="173" y="1732"/>
                  </a:lnTo>
                  <a:lnTo>
                    <a:pt x="173" y="1710"/>
                  </a:lnTo>
                  <a:lnTo>
                    <a:pt x="194" y="1689"/>
                  </a:lnTo>
                  <a:lnTo>
                    <a:pt x="194" y="1667"/>
                  </a:lnTo>
                  <a:lnTo>
                    <a:pt x="216" y="1645"/>
                  </a:lnTo>
                  <a:lnTo>
                    <a:pt x="216" y="1624"/>
                  </a:lnTo>
                  <a:lnTo>
                    <a:pt x="238" y="1602"/>
                  </a:lnTo>
                  <a:lnTo>
                    <a:pt x="238" y="1570"/>
                  </a:lnTo>
                  <a:lnTo>
                    <a:pt x="259" y="1548"/>
                  </a:lnTo>
                  <a:lnTo>
                    <a:pt x="259" y="1526"/>
                  </a:lnTo>
                  <a:lnTo>
                    <a:pt x="281" y="1505"/>
                  </a:lnTo>
                  <a:lnTo>
                    <a:pt x="281" y="1472"/>
                  </a:lnTo>
                  <a:lnTo>
                    <a:pt x="302" y="1450"/>
                  </a:lnTo>
                  <a:lnTo>
                    <a:pt x="302" y="1429"/>
                  </a:lnTo>
                  <a:lnTo>
                    <a:pt x="313" y="1418"/>
                  </a:lnTo>
                  <a:lnTo>
                    <a:pt x="313" y="1396"/>
                  </a:lnTo>
                  <a:lnTo>
                    <a:pt x="335" y="1375"/>
                  </a:lnTo>
                  <a:lnTo>
                    <a:pt x="335" y="1353"/>
                  </a:lnTo>
                  <a:lnTo>
                    <a:pt x="346" y="1342"/>
                  </a:lnTo>
                  <a:lnTo>
                    <a:pt x="346" y="1321"/>
                  </a:lnTo>
                  <a:lnTo>
                    <a:pt x="367" y="1299"/>
                  </a:lnTo>
                  <a:lnTo>
                    <a:pt x="367" y="1277"/>
                  </a:lnTo>
                  <a:lnTo>
                    <a:pt x="378" y="1266"/>
                  </a:lnTo>
                  <a:lnTo>
                    <a:pt x="378" y="1245"/>
                  </a:lnTo>
                  <a:lnTo>
                    <a:pt x="400" y="1223"/>
                  </a:lnTo>
                  <a:lnTo>
                    <a:pt x="400" y="1191"/>
                  </a:lnTo>
                  <a:lnTo>
                    <a:pt x="421" y="1169"/>
                  </a:lnTo>
                  <a:lnTo>
                    <a:pt x="421" y="1137"/>
                  </a:lnTo>
                  <a:lnTo>
                    <a:pt x="443" y="1115"/>
                  </a:lnTo>
                  <a:lnTo>
                    <a:pt x="443" y="1082"/>
                  </a:lnTo>
                  <a:lnTo>
                    <a:pt x="465" y="1061"/>
                  </a:lnTo>
                  <a:lnTo>
                    <a:pt x="465" y="1028"/>
                  </a:lnTo>
                  <a:lnTo>
                    <a:pt x="486" y="1007"/>
                  </a:lnTo>
                  <a:lnTo>
                    <a:pt x="486" y="974"/>
                  </a:lnTo>
                  <a:lnTo>
                    <a:pt x="508" y="953"/>
                  </a:lnTo>
                  <a:lnTo>
                    <a:pt x="508" y="920"/>
                  </a:lnTo>
                  <a:lnTo>
                    <a:pt x="519" y="909"/>
                  </a:lnTo>
                  <a:lnTo>
                    <a:pt x="519" y="888"/>
                  </a:lnTo>
                  <a:lnTo>
                    <a:pt x="540" y="866"/>
                  </a:lnTo>
                  <a:lnTo>
                    <a:pt x="540" y="833"/>
                  </a:lnTo>
                  <a:lnTo>
                    <a:pt x="551" y="823"/>
                  </a:lnTo>
                  <a:lnTo>
                    <a:pt x="551" y="801"/>
                  </a:lnTo>
                  <a:lnTo>
                    <a:pt x="573" y="779"/>
                  </a:lnTo>
                  <a:lnTo>
                    <a:pt x="573" y="747"/>
                  </a:lnTo>
                  <a:lnTo>
                    <a:pt x="594" y="725"/>
                  </a:lnTo>
                  <a:lnTo>
                    <a:pt x="594" y="693"/>
                  </a:lnTo>
                  <a:lnTo>
                    <a:pt x="605" y="682"/>
                  </a:lnTo>
                  <a:lnTo>
                    <a:pt x="605" y="660"/>
                  </a:lnTo>
                  <a:lnTo>
                    <a:pt x="616" y="649"/>
                  </a:lnTo>
                  <a:lnTo>
                    <a:pt x="616" y="628"/>
                  </a:lnTo>
                  <a:lnTo>
                    <a:pt x="637" y="606"/>
                  </a:lnTo>
                  <a:lnTo>
                    <a:pt x="637" y="574"/>
                  </a:lnTo>
                  <a:lnTo>
                    <a:pt x="648" y="563"/>
                  </a:lnTo>
                  <a:lnTo>
                    <a:pt x="648" y="541"/>
                  </a:lnTo>
                  <a:lnTo>
                    <a:pt x="670" y="520"/>
                  </a:lnTo>
                  <a:lnTo>
                    <a:pt x="670" y="487"/>
                  </a:lnTo>
                  <a:lnTo>
                    <a:pt x="681" y="476"/>
                  </a:lnTo>
                  <a:lnTo>
                    <a:pt x="681" y="455"/>
                  </a:lnTo>
                  <a:lnTo>
                    <a:pt x="692" y="444"/>
                  </a:lnTo>
                  <a:lnTo>
                    <a:pt x="692" y="422"/>
                  </a:lnTo>
                  <a:lnTo>
                    <a:pt x="713" y="400"/>
                  </a:lnTo>
                  <a:lnTo>
                    <a:pt x="713" y="368"/>
                  </a:lnTo>
                  <a:lnTo>
                    <a:pt x="724" y="357"/>
                  </a:lnTo>
                  <a:lnTo>
                    <a:pt x="724" y="336"/>
                  </a:lnTo>
                  <a:lnTo>
                    <a:pt x="746" y="314"/>
                  </a:lnTo>
                  <a:lnTo>
                    <a:pt x="746" y="281"/>
                  </a:lnTo>
                  <a:lnTo>
                    <a:pt x="756" y="271"/>
                  </a:lnTo>
                  <a:lnTo>
                    <a:pt x="756" y="249"/>
                  </a:lnTo>
                  <a:lnTo>
                    <a:pt x="767" y="238"/>
                  </a:lnTo>
                  <a:lnTo>
                    <a:pt x="767" y="216"/>
                  </a:lnTo>
                  <a:lnTo>
                    <a:pt x="789" y="195"/>
                  </a:lnTo>
                  <a:lnTo>
                    <a:pt x="789" y="162"/>
                  </a:lnTo>
                  <a:lnTo>
                    <a:pt x="800" y="151"/>
                  </a:lnTo>
                  <a:lnTo>
                    <a:pt x="800" y="130"/>
                  </a:lnTo>
                  <a:lnTo>
                    <a:pt x="810" y="119"/>
                  </a:lnTo>
                  <a:lnTo>
                    <a:pt x="810" y="97"/>
                  </a:lnTo>
                  <a:lnTo>
                    <a:pt x="821" y="87"/>
                  </a:lnTo>
                  <a:lnTo>
                    <a:pt x="821" y="65"/>
                  </a:lnTo>
                  <a:lnTo>
                    <a:pt x="843" y="43"/>
                  </a:lnTo>
                  <a:lnTo>
                    <a:pt x="843" y="11"/>
                  </a:lnTo>
                  <a:lnTo>
                    <a:pt x="854" y="0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3" name="Freeform 15"/>
            <p:cNvSpPr>
              <a:spLocks/>
            </p:cNvSpPr>
            <p:nvPr/>
          </p:nvSpPr>
          <p:spPr bwMode="auto">
            <a:xfrm>
              <a:off x="1696" y="1738"/>
              <a:ext cx="292" cy="380"/>
            </a:xfrm>
            <a:custGeom>
              <a:avLst/>
              <a:gdLst>
                <a:gd name="T0" fmla="*/ 0 w 1189"/>
                <a:gd name="T1" fmla="*/ 0 h 2457"/>
                <a:gd name="T2" fmla="*/ 0 w 1189"/>
                <a:gd name="T3" fmla="*/ 0 h 2457"/>
                <a:gd name="T4" fmla="*/ 0 w 1189"/>
                <a:gd name="T5" fmla="*/ 0 h 2457"/>
                <a:gd name="T6" fmla="*/ 0 w 1189"/>
                <a:gd name="T7" fmla="*/ 0 h 2457"/>
                <a:gd name="T8" fmla="*/ 0 w 1189"/>
                <a:gd name="T9" fmla="*/ 0 h 2457"/>
                <a:gd name="T10" fmla="*/ 0 w 1189"/>
                <a:gd name="T11" fmla="*/ 0 h 2457"/>
                <a:gd name="T12" fmla="*/ 0 w 1189"/>
                <a:gd name="T13" fmla="*/ 0 h 2457"/>
                <a:gd name="T14" fmla="*/ 0 w 1189"/>
                <a:gd name="T15" fmla="*/ 0 h 2457"/>
                <a:gd name="T16" fmla="*/ 0 w 1189"/>
                <a:gd name="T17" fmla="*/ 0 h 2457"/>
                <a:gd name="T18" fmla="*/ 0 w 1189"/>
                <a:gd name="T19" fmla="*/ 0 h 2457"/>
                <a:gd name="T20" fmla="*/ 0 w 1189"/>
                <a:gd name="T21" fmla="*/ 0 h 2457"/>
                <a:gd name="T22" fmla="*/ 0 w 1189"/>
                <a:gd name="T23" fmla="*/ 0 h 2457"/>
                <a:gd name="T24" fmla="*/ 0 w 1189"/>
                <a:gd name="T25" fmla="*/ 0 h 2457"/>
                <a:gd name="T26" fmla="*/ 0 w 1189"/>
                <a:gd name="T27" fmla="*/ 0 h 2457"/>
                <a:gd name="T28" fmla="*/ 0 w 1189"/>
                <a:gd name="T29" fmla="*/ 0 h 2457"/>
                <a:gd name="T30" fmla="*/ 0 w 1189"/>
                <a:gd name="T31" fmla="*/ 0 h 2457"/>
                <a:gd name="T32" fmla="*/ 0 w 1189"/>
                <a:gd name="T33" fmla="*/ 0 h 2457"/>
                <a:gd name="T34" fmla="*/ 0 w 1189"/>
                <a:gd name="T35" fmla="*/ 0 h 2457"/>
                <a:gd name="T36" fmla="*/ 0 w 1189"/>
                <a:gd name="T37" fmla="*/ 0 h 2457"/>
                <a:gd name="T38" fmla="*/ 0 w 1189"/>
                <a:gd name="T39" fmla="*/ 0 h 2457"/>
                <a:gd name="T40" fmla="*/ 0 w 1189"/>
                <a:gd name="T41" fmla="*/ 0 h 2457"/>
                <a:gd name="T42" fmla="*/ 0 w 1189"/>
                <a:gd name="T43" fmla="*/ 0 h 2457"/>
                <a:gd name="T44" fmla="*/ 0 w 1189"/>
                <a:gd name="T45" fmla="*/ 0 h 2457"/>
                <a:gd name="T46" fmla="*/ 0 w 1189"/>
                <a:gd name="T47" fmla="*/ 0 h 2457"/>
                <a:gd name="T48" fmla="*/ 0 w 1189"/>
                <a:gd name="T49" fmla="*/ 0 h 2457"/>
                <a:gd name="T50" fmla="*/ 0 w 1189"/>
                <a:gd name="T51" fmla="*/ 0 h 2457"/>
                <a:gd name="T52" fmla="*/ 0 w 1189"/>
                <a:gd name="T53" fmla="*/ 0 h 2457"/>
                <a:gd name="T54" fmla="*/ 0 w 1189"/>
                <a:gd name="T55" fmla="*/ 0 h 2457"/>
                <a:gd name="T56" fmla="*/ 0 w 1189"/>
                <a:gd name="T57" fmla="*/ 0 h 2457"/>
                <a:gd name="T58" fmla="*/ 0 w 1189"/>
                <a:gd name="T59" fmla="*/ 0 h 2457"/>
                <a:gd name="T60" fmla="*/ 0 w 1189"/>
                <a:gd name="T61" fmla="*/ 0 h 2457"/>
                <a:gd name="T62" fmla="*/ 0 w 1189"/>
                <a:gd name="T63" fmla="*/ 0 h 2457"/>
                <a:gd name="T64" fmla="*/ 0 w 1189"/>
                <a:gd name="T65" fmla="*/ 0 h 2457"/>
                <a:gd name="T66" fmla="*/ 0 w 1189"/>
                <a:gd name="T67" fmla="*/ 0 h 2457"/>
                <a:gd name="T68" fmla="*/ 0 w 1189"/>
                <a:gd name="T69" fmla="*/ 0 h 2457"/>
                <a:gd name="T70" fmla="*/ 0 w 1189"/>
                <a:gd name="T71" fmla="*/ 0 h 2457"/>
                <a:gd name="T72" fmla="*/ 0 w 1189"/>
                <a:gd name="T73" fmla="*/ 0 h 2457"/>
                <a:gd name="T74" fmla="*/ 0 w 1189"/>
                <a:gd name="T75" fmla="*/ 0 h 2457"/>
                <a:gd name="T76" fmla="*/ 0 w 1189"/>
                <a:gd name="T77" fmla="*/ 0 h 2457"/>
                <a:gd name="T78" fmla="*/ 0 w 1189"/>
                <a:gd name="T79" fmla="*/ 0 h 2457"/>
                <a:gd name="T80" fmla="*/ 0 w 1189"/>
                <a:gd name="T81" fmla="*/ 0 h 2457"/>
                <a:gd name="T82" fmla="*/ 0 w 1189"/>
                <a:gd name="T83" fmla="*/ 0 h 245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189" h="2457">
                  <a:moveTo>
                    <a:pt x="0" y="2457"/>
                  </a:moveTo>
                  <a:lnTo>
                    <a:pt x="0" y="2425"/>
                  </a:lnTo>
                  <a:lnTo>
                    <a:pt x="11" y="2414"/>
                  </a:lnTo>
                  <a:lnTo>
                    <a:pt x="11" y="2392"/>
                  </a:lnTo>
                  <a:lnTo>
                    <a:pt x="21" y="2381"/>
                  </a:lnTo>
                  <a:lnTo>
                    <a:pt x="21" y="2360"/>
                  </a:lnTo>
                  <a:lnTo>
                    <a:pt x="32" y="2349"/>
                  </a:lnTo>
                  <a:lnTo>
                    <a:pt x="32" y="2327"/>
                  </a:lnTo>
                  <a:lnTo>
                    <a:pt x="54" y="2306"/>
                  </a:lnTo>
                  <a:lnTo>
                    <a:pt x="54" y="2273"/>
                  </a:lnTo>
                  <a:lnTo>
                    <a:pt x="65" y="2262"/>
                  </a:lnTo>
                  <a:lnTo>
                    <a:pt x="65" y="2241"/>
                  </a:lnTo>
                  <a:lnTo>
                    <a:pt x="75" y="2230"/>
                  </a:lnTo>
                  <a:lnTo>
                    <a:pt x="75" y="2208"/>
                  </a:lnTo>
                  <a:lnTo>
                    <a:pt x="97" y="2187"/>
                  </a:lnTo>
                  <a:lnTo>
                    <a:pt x="97" y="2154"/>
                  </a:lnTo>
                  <a:lnTo>
                    <a:pt x="108" y="2143"/>
                  </a:lnTo>
                  <a:lnTo>
                    <a:pt x="108" y="2122"/>
                  </a:lnTo>
                  <a:lnTo>
                    <a:pt x="119" y="2111"/>
                  </a:lnTo>
                  <a:lnTo>
                    <a:pt x="119" y="2089"/>
                  </a:lnTo>
                  <a:lnTo>
                    <a:pt x="140" y="2068"/>
                  </a:lnTo>
                  <a:lnTo>
                    <a:pt x="140" y="2035"/>
                  </a:lnTo>
                  <a:lnTo>
                    <a:pt x="151" y="2024"/>
                  </a:lnTo>
                  <a:lnTo>
                    <a:pt x="151" y="2003"/>
                  </a:lnTo>
                  <a:lnTo>
                    <a:pt x="173" y="1981"/>
                  </a:lnTo>
                  <a:lnTo>
                    <a:pt x="173" y="1948"/>
                  </a:lnTo>
                  <a:lnTo>
                    <a:pt x="183" y="1938"/>
                  </a:lnTo>
                  <a:lnTo>
                    <a:pt x="183" y="1916"/>
                  </a:lnTo>
                  <a:lnTo>
                    <a:pt x="194" y="1905"/>
                  </a:lnTo>
                  <a:lnTo>
                    <a:pt x="194" y="1884"/>
                  </a:lnTo>
                  <a:lnTo>
                    <a:pt x="216" y="1862"/>
                  </a:lnTo>
                  <a:lnTo>
                    <a:pt x="216" y="1829"/>
                  </a:lnTo>
                  <a:lnTo>
                    <a:pt x="227" y="1819"/>
                  </a:lnTo>
                  <a:lnTo>
                    <a:pt x="227" y="1797"/>
                  </a:lnTo>
                  <a:lnTo>
                    <a:pt x="248" y="1775"/>
                  </a:lnTo>
                  <a:lnTo>
                    <a:pt x="248" y="1743"/>
                  </a:lnTo>
                  <a:lnTo>
                    <a:pt x="259" y="1732"/>
                  </a:lnTo>
                  <a:lnTo>
                    <a:pt x="259" y="1710"/>
                  </a:lnTo>
                  <a:lnTo>
                    <a:pt x="281" y="1689"/>
                  </a:lnTo>
                  <a:lnTo>
                    <a:pt x="281" y="1656"/>
                  </a:lnTo>
                  <a:lnTo>
                    <a:pt x="292" y="1645"/>
                  </a:lnTo>
                  <a:lnTo>
                    <a:pt x="292" y="1624"/>
                  </a:lnTo>
                  <a:lnTo>
                    <a:pt x="313" y="1602"/>
                  </a:lnTo>
                  <a:lnTo>
                    <a:pt x="313" y="1570"/>
                  </a:lnTo>
                  <a:lnTo>
                    <a:pt x="335" y="1548"/>
                  </a:lnTo>
                  <a:lnTo>
                    <a:pt x="335" y="1516"/>
                  </a:lnTo>
                  <a:lnTo>
                    <a:pt x="356" y="1494"/>
                  </a:lnTo>
                  <a:lnTo>
                    <a:pt x="356" y="1461"/>
                  </a:lnTo>
                  <a:lnTo>
                    <a:pt x="367" y="1451"/>
                  </a:lnTo>
                  <a:lnTo>
                    <a:pt x="367" y="1429"/>
                  </a:lnTo>
                  <a:lnTo>
                    <a:pt x="389" y="1407"/>
                  </a:lnTo>
                  <a:lnTo>
                    <a:pt x="389" y="1375"/>
                  </a:lnTo>
                  <a:lnTo>
                    <a:pt x="410" y="1353"/>
                  </a:lnTo>
                  <a:lnTo>
                    <a:pt x="410" y="1321"/>
                  </a:lnTo>
                  <a:lnTo>
                    <a:pt x="432" y="1299"/>
                  </a:lnTo>
                  <a:lnTo>
                    <a:pt x="432" y="1267"/>
                  </a:lnTo>
                  <a:lnTo>
                    <a:pt x="454" y="1245"/>
                  </a:lnTo>
                  <a:lnTo>
                    <a:pt x="454" y="1223"/>
                  </a:lnTo>
                  <a:lnTo>
                    <a:pt x="464" y="1212"/>
                  </a:lnTo>
                  <a:lnTo>
                    <a:pt x="464" y="1191"/>
                  </a:lnTo>
                  <a:lnTo>
                    <a:pt x="486" y="1169"/>
                  </a:lnTo>
                  <a:lnTo>
                    <a:pt x="486" y="1137"/>
                  </a:lnTo>
                  <a:lnTo>
                    <a:pt x="508" y="1115"/>
                  </a:lnTo>
                  <a:lnTo>
                    <a:pt x="508" y="1093"/>
                  </a:lnTo>
                  <a:lnTo>
                    <a:pt x="518" y="1083"/>
                  </a:lnTo>
                  <a:lnTo>
                    <a:pt x="518" y="1061"/>
                  </a:lnTo>
                  <a:lnTo>
                    <a:pt x="540" y="1039"/>
                  </a:lnTo>
                  <a:lnTo>
                    <a:pt x="540" y="1018"/>
                  </a:lnTo>
                  <a:lnTo>
                    <a:pt x="562" y="996"/>
                  </a:lnTo>
                  <a:lnTo>
                    <a:pt x="562" y="963"/>
                  </a:lnTo>
                  <a:lnTo>
                    <a:pt x="583" y="942"/>
                  </a:lnTo>
                  <a:lnTo>
                    <a:pt x="583" y="920"/>
                  </a:lnTo>
                  <a:lnTo>
                    <a:pt x="605" y="899"/>
                  </a:lnTo>
                  <a:lnTo>
                    <a:pt x="605" y="866"/>
                  </a:lnTo>
                  <a:lnTo>
                    <a:pt x="627" y="844"/>
                  </a:lnTo>
                  <a:lnTo>
                    <a:pt x="627" y="823"/>
                  </a:lnTo>
                  <a:lnTo>
                    <a:pt x="648" y="801"/>
                  </a:lnTo>
                  <a:lnTo>
                    <a:pt x="648" y="779"/>
                  </a:lnTo>
                  <a:lnTo>
                    <a:pt x="670" y="758"/>
                  </a:lnTo>
                  <a:lnTo>
                    <a:pt x="670" y="736"/>
                  </a:lnTo>
                  <a:lnTo>
                    <a:pt x="691" y="714"/>
                  </a:lnTo>
                  <a:lnTo>
                    <a:pt x="691" y="693"/>
                  </a:lnTo>
                  <a:lnTo>
                    <a:pt x="713" y="671"/>
                  </a:lnTo>
                  <a:lnTo>
                    <a:pt x="713" y="650"/>
                  </a:lnTo>
                  <a:lnTo>
                    <a:pt x="735" y="628"/>
                  </a:lnTo>
                  <a:lnTo>
                    <a:pt x="735" y="606"/>
                  </a:lnTo>
                  <a:lnTo>
                    <a:pt x="756" y="585"/>
                  </a:lnTo>
                  <a:lnTo>
                    <a:pt x="756" y="563"/>
                  </a:lnTo>
                  <a:lnTo>
                    <a:pt x="778" y="541"/>
                  </a:lnTo>
                  <a:lnTo>
                    <a:pt x="778" y="530"/>
                  </a:lnTo>
                  <a:lnTo>
                    <a:pt x="799" y="509"/>
                  </a:lnTo>
                  <a:lnTo>
                    <a:pt x="799" y="487"/>
                  </a:lnTo>
                  <a:lnTo>
                    <a:pt x="821" y="466"/>
                  </a:lnTo>
                  <a:lnTo>
                    <a:pt x="821" y="455"/>
                  </a:lnTo>
                  <a:lnTo>
                    <a:pt x="843" y="433"/>
                  </a:lnTo>
                  <a:lnTo>
                    <a:pt x="843" y="411"/>
                  </a:lnTo>
                  <a:lnTo>
                    <a:pt x="854" y="401"/>
                  </a:lnTo>
                  <a:lnTo>
                    <a:pt x="875" y="379"/>
                  </a:lnTo>
                  <a:lnTo>
                    <a:pt x="875" y="357"/>
                  </a:lnTo>
                  <a:lnTo>
                    <a:pt x="886" y="346"/>
                  </a:lnTo>
                  <a:lnTo>
                    <a:pt x="908" y="325"/>
                  </a:lnTo>
                  <a:lnTo>
                    <a:pt x="908" y="314"/>
                  </a:lnTo>
                  <a:lnTo>
                    <a:pt x="929" y="292"/>
                  </a:lnTo>
                  <a:lnTo>
                    <a:pt x="929" y="281"/>
                  </a:lnTo>
                  <a:lnTo>
                    <a:pt x="951" y="260"/>
                  </a:lnTo>
                  <a:lnTo>
                    <a:pt x="951" y="249"/>
                  </a:lnTo>
                  <a:lnTo>
                    <a:pt x="962" y="238"/>
                  </a:lnTo>
                  <a:lnTo>
                    <a:pt x="983" y="217"/>
                  </a:lnTo>
                  <a:lnTo>
                    <a:pt x="983" y="206"/>
                  </a:lnTo>
                  <a:lnTo>
                    <a:pt x="994" y="195"/>
                  </a:lnTo>
                  <a:lnTo>
                    <a:pt x="1016" y="173"/>
                  </a:lnTo>
                  <a:lnTo>
                    <a:pt x="1016" y="162"/>
                  </a:lnTo>
                  <a:lnTo>
                    <a:pt x="1026" y="152"/>
                  </a:lnTo>
                  <a:lnTo>
                    <a:pt x="1037" y="141"/>
                  </a:lnTo>
                  <a:lnTo>
                    <a:pt x="1048" y="130"/>
                  </a:lnTo>
                  <a:lnTo>
                    <a:pt x="1059" y="119"/>
                  </a:lnTo>
                  <a:lnTo>
                    <a:pt x="1070" y="108"/>
                  </a:lnTo>
                  <a:lnTo>
                    <a:pt x="1091" y="87"/>
                  </a:lnTo>
                  <a:lnTo>
                    <a:pt x="1091" y="76"/>
                  </a:lnTo>
                  <a:lnTo>
                    <a:pt x="1102" y="65"/>
                  </a:lnTo>
                  <a:lnTo>
                    <a:pt x="1113" y="65"/>
                  </a:lnTo>
                  <a:lnTo>
                    <a:pt x="1124" y="54"/>
                  </a:lnTo>
                  <a:lnTo>
                    <a:pt x="1134" y="43"/>
                  </a:lnTo>
                  <a:lnTo>
                    <a:pt x="1145" y="33"/>
                  </a:lnTo>
                  <a:lnTo>
                    <a:pt x="1156" y="22"/>
                  </a:lnTo>
                  <a:lnTo>
                    <a:pt x="1167" y="11"/>
                  </a:lnTo>
                  <a:lnTo>
                    <a:pt x="1178" y="0"/>
                  </a:lnTo>
                  <a:lnTo>
                    <a:pt x="1189" y="0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4" name="Freeform 16"/>
            <p:cNvSpPr>
              <a:spLocks/>
            </p:cNvSpPr>
            <p:nvPr/>
          </p:nvSpPr>
          <p:spPr bwMode="auto">
            <a:xfrm>
              <a:off x="3117" y="1731"/>
              <a:ext cx="292" cy="379"/>
            </a:xfrm>
            <a:custGeom>
              <a:avLst/>
              <a:gdLst>
                <a:gd name="T0" fmla="*/ 0 w 1189"/>
                <a:gd name="T1" fmla="*/ 0 h 2457"/>
                <a:gd name="T2" fmla="*/ 0 w 1189"/>
                <a:gd name="T3" fmla="*/ 0 h 2457"/>
                <a:gd name="T4" fmla="*/ 0 w 1189"/>
                <a:gd name="T5" fmla="*/ 0 h 2457"/>
                <a:gd name="T6" fmla="*/ 0 w 1189"/>
                <a:gd name="T7" fmla="*/ 0 h 2457"/>
                <a:gd name="T8" fmla="*/ 0 w 1189"/>
                <a:gd name="T9" fmla="*/ 0 h 2457"/>
                <a:gd name="T10" fmla="*/ 0 w 1189"/>
                <a:gd name="T11" fmla="*/ 0 h 2457"/>
                <a:gd name="T12" fmla="*/ 0 w 1189"/>
                <a:gd name="T13" fmla="*/ 0 h 2457"/>
                <a:gd name="T14" fmla="*/ 0 w 1189"/>
                <a:gd name="T15" fmla="*/ 0 h 2457"/>
                <a:gd name="T16" fmla="*/ 0 w 1189"/>
                <a:gd name="T17" fmla="*/ 0 h 2457"/>
                <a:gd name="T18" fmla="*/ 0 w 1189"/>
                <a:gd name="T19" fmla="*/ 0 h 2457"/>
                <a:gd name="T20" fmla="*/ 0 w 1189"/>
                <a:gd name="T21" fmla="*/ 0 h 2457"/>
                <a:gd name="T22" fmla="*/ 0 w 1189"/>
                <a:gd name="T23" fmla="*/ 0 h 2457"/>
                <a:gd name="T24" fmla="*/ 0 w 1189"/>
                <a:gd name="T25" fmla="*/ 0 h 2457"/>
                <a:gd name="T26" fmla="*/ 0 w 1189"/>
                <a:gd name="T27" fmla="*/ 0 h 2457"/>
                <a:gd name="T28" fmla="*/ 0 w 1189"/>
                <a:gd name="T29" fmla="*/ 0 h 2457"/>
                <a:gd name="T30" fmla="*/ 0 w 1189"/>
                <a:gd name="T31" fmla="*/ 0 h 2457"/>
                <a:gd name="T32" fmla="*/ 0 w 1189"/>
                <a:gd name="T33" fmla="*/ 0 h 2457"/>
                <a:gd name="T34" fmla="*/ 0 w 1189"/>
                <a:gd name="T35" fmla="*/ 0 h 2457"/>
                <a:gd name="T36" fmla="*/ 0 w 1189"/>
                <a:gd name="T37" fmla="*/ 0 h 2457"/>
                <a:gd name="T38" fmla="*/ 0 w 1189"/>
                <a:gd name="T39" fmla="*/ 0 h 2457"/>
                <a:gd name="T40" fmla="*/ 0 w 1189"/>
                <a:gd name="T41" fmla="*/ 0 h 2457"/>
                <a:gd name="T42" fmla="*/ 0 w 1189"/>
                <a:gd name="T43" fmla="*/ 0 h 2457"/>
                <a:gd name="T44" fmla="*/ 0 w 1189"/>
                <a:gd name="T45" fmla="*/ 0 h 2457"/>
                <a:gd name="T46" fmla="*/ 0 w 1189"/>
                <a:gd name="T47" fmla="*/ 0 h 2457"/>
                <a:gd name="T48" fmla="*/ 0 w 1189"/>
                <a:gd name="T49" fmla="*/ 0 h 2457"/>
                <a:gd name="T50" fmla="*/ 0 w 1189"/>
                <a:gd name="T51" fmla="*/ 0 h 2457"/>
                <a:gd name="T52" fmla="*/ 0 w 1189"/>
                <a:gd name="T53" fmla="*/ 0 h 2457"/>
                <a:gd name="T54" fmla="*/ 0 w 1189"/>
                <a:gd name="T55" fmla="*/ 0 h 2457"/>
                <a:gd name="T56" fmla="*/ 0 w 1189"/>
                <a:gd name="T57" fmla="*/ 0 h 2457"/>
                <a:gd name="T58" fmla="*/ 0 w 1189"/>
                <a:gd name="T59" fmla="*/ 0 h 2457"/>
                <a:gd name="T60" fmla="*/ 0 w 1189"/>
                <a:gd name="T61" fmla="*/ 0 h 2457"/>
                <a:gd name="T62" fmla="*/ 0 w 1189"/>
                <a:gd name="T63" fmla="*/ 0 h 2457"/>
                <a:gd name="T64" fmla="*/ 0 w 1189"/>
                <a:gd name="T65" fmla="*/ 0 h 2457"/>
                <a:gd name="T66" fmla="*/ 0 w 1189"/>
                <a:gd name="T67" fmla="*/ 0 h 2457"/>
                <a:gd name="T68" fmla="*/ 0 w 1189"/>
                <a:gd name="T69" fmla="*/ 0 h 2457"/>
                <a:gd name="T70" fmla="*/ 0 w 1189"/>
                <a:gd name="T71" fmla="*/ 0 h 2457"/>
                <a:gd name="T72" fmla="*/ 0 w 1189"/>
                <a:gd name="T73" fmla="*/ 0 h 2457"/>
                <a:gd name="T74" fmla="*/ 0 w 1189"/>
                <a:gd name="T75" fmla="*/ 0 h 2457"/>
                <a:gd name="T76" fmla="*/ 0 w 1189"/>
                <a:gd name="T77" fmla="*/ 0 h 2457"/>
                <a:gd name="T78" fmla="*/ 0 w 1189"/>
                <a:gd name="T79" fmla="*/ 0 h 2457"/>
                <a:gd name="T80" fmla="*/ 0 w 1189"/>
                <a:gd name="T81" fmla="*/ 0 h 2457"/>
                <a:gd name="T82" fmla="*/ 0 w 1189"/>
                <a:gd name="T83" fmla="*/ 0 h 245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189" h="2457">
                  <a:moveTo>
                    <a:pt x="0" y="2457"/>
                  </a:moveTo>
                  <a:lnTo>
                    <a:pt x="0" y="2425"/>
                  </a:lnTo>
                  <a:lnTo>
                    <a:pt x="11" y="2414"/>
                  </a:lnTo>
                  <a:lnTo>
                    <a:pt x="11" y="2392"/>
                  </a:lnTo>
                  <a:lnTo>
                    <a:pt x="21" y="2381"/>
                  </a:lnTo>
                  <a:lnTo>
                    <a:pt x="21" y="2360"/>
                  </a:lnTo>
                  <a:lnTo>
                    <a:pt x="32" y="2349"/>
                  </a:lnTo>
                  <a:lnTo>
                    <a:pt x="32" y="2327"/>
                  </a:lnTo>
                  <a:lnTo>
                    <a:pt x="54" y="2306"/>
                  </a:lnTo>
                  <a:lnTo>
                    <a:pt x="54" y="2273"/>
                  </a:lnTo>
                  <a:lnTo>
                    <a:pt x="65" y="2262"/>
                  </a:lnTo>
                  <a:lnTo>
                    <a:pt x="65" y="2241"/>
                  </a:lnTo>
                  <a:lnTo>
                    <a:pt x="75" y="2230"/>
                  </a:lnTo>
                  <a:lnTo>
                    <a:pt x="75" y="2208"/>
                  </a:lnTo>
                  <a:lnTo>
                    <a:pt x="97" y="2187"/>
                  </a:lnTo>
                  <a:lnTo>
                    <a:pt x="97" y="2154"/>
                  </a:lnTo>
                  <a:lnTo>
                    <a:pt x="108" y="2143"/>
                  </a:lnTo>
                  <a:lnTo>
                    <a:pt x="108" y="2122"/>
                  </a:lnTo>
                  <a:lnTo>
                    <a:pt x="119" y="2111"/>
                  </a:lnTo>
                  <a:lnTo>
                    <a:pt x="119" y="2089"/>
                  </a:lnTo>
                  <a:lnTo>
                    <a:pt x="140" y="2068"/>
                  </a:lnTo>
                  <a:lnTo>
                    <a:pt x="140" y="2035"/>
                  </a:lnTo>
                  <a:lnTo>
                    <a:pt x="151" y="2024"/>
                  </a:lnTo>
                  <a:lnTo>
                    <a:pt x="151" y="2003"/>
                  </a:lnTo>
                  <a:lnTo>
                    <a:pt x="173" y="1981"/>
                  </a:lnTo>
                  <a:lnTo>
                    <a:pt x="173" y="1948"/>
                  </a:lnTo>
                  <a:lnTo>
                    <a:pt x="183" y="1938"/>
                  </a:lnTo>
                  <a:lnTo>
                    <a:pt x="183" y="1916"/>
                  </a:lnTo>
                  <a:lnTo>
                    <a:pt x="194" y="1905"/>
                  </a:lnTo>
                  <a:lnTo>
                    <a:pt x="194" y="1884"/>
                  </a:lnTo>
                  <a:lnTo>
                    <a:pt x="216" y="1862"/>
                  </a:lnTo>
                  <a:lnTo>
                    <a:pt x="216" y="1829"/>
                  </a:lnTo>
                  <a:lnTo>
                    <a:pt x="227" y="1819"/>
                  </a:lnTo>
                  <a:lnTo>
                    <a:pt x="227" y="1797"/>
                  </a:lnTo>
                  <a:lnTo>
                    <a:pt x="248" y="1775"/>
                  </a:lnTo>
                  <a:lnTo>
                    <a:pt x="248" y="1743"/>
                  </a:lnTo>
                  <a:lnTo>
                    <a:pt x="259" y="1732"/>
                  </a:lnTo>
                  <a:lnTo>
                    <a:pt x="259" y="1710"/>
                  </a:lnTo>
                  <a:lnTo>
                    <a:pt x="281" y="1689"/>
                  </a:lnTo>
                  <a:lnTo>
                    <a:pt x="281" y="1656"/>
                  </a:lnTo>
                  <a:lnTo>
                    <a:pt x="292" y="1645"/>
                  </a:lnTo>
                  <a:lnTo>
                    <a:pt x="292" y="1624"/>
                  </a:lnTo>
                  <a:lnTo>
                    <a:pt x="313" y="1602"/>
                  </a:lnTo>
                  <a:lnTo>
                    <a:pt x="313" y="1570"/>
                  </a:lnTo>
                  <a:lnTo>
                    <a:pt x="335" y="1548"/>
                  </a:lnTo>
                  <a:lnTo>
                    <a:pt x="335" y="1516"/>
                  </a:lnTo>
                  <a:lnTo>
                    <a:pt x="356" y="1494"/>
                  </a:lnTo>
                  <a:lnTo>
                    <a:pt x="356" y="1461"/>
                  </a:lnTo>
                  <a:lnTo>
                    <a:pt x="367" y="1451"/>
                  </a:lnTo>
                  <a:lnTo>
                    <a:pt x="367" y="1429"/>
                  </a:lnTo>
                  <a:lnTo>
                    <a:pt x="389" y="1407"/>
                  </a:lnTo>
                  <a:lnTo>
                    <a:pt x="389" y="1375"/>
                  </a:lnTo>
                  <a:lnTo>
                    <a:pt x="410" y="1353"/>
                  </a:lnTo>
                  <a:lnTo>
                    <a:pt x="410" y="1321"/>
                  </a:lnTo>
                  <a:lnTo>
                    <a:pt x="432" y="1299"/>
                  </a:lnTo>
                  <a:lnTo>
                    <a:pt x="432" y="1267"/>
                  </a:lnTo>
                  <a:lnTo>
                    <a:pt x="454" y="1245"/>
                  </a:lnTo>
                  <a:lnTo>
                    <a:pt x="454" y="1223"/>
                  </a:lnTo>
                  <a:lnTo>
                    <a:pt x="464" y="1212"/>
                  </a:lnTo>
                  <a:lnTo>
                    <a:pt x="464" y="1191"/>
                  </a:lnTo>
                  <a:lnTo>
                    <a:pt x="486" y="1169"/>
                  </a:lnTo>
                  <a:lnTo>
                    <a:pt x="486" y="1137"/>
                  </a:lnTo>
                  <a:lnTo>
                    <a:pt x="508" y="1115"/>
                  </a:lnTo>
                  <a:lnTo>
                    <a:pt x="508" y="1093"/>
                  </a:lnTo>
                  <a:lnTo>
                    <a:pt x="518" y="1083"/>
                  </a:lnTo>
                  <a:lnTo>
                    <a:pt x="518" y="1061"/>
                  </a:lnTo>
                  <a:lnTo>
                    <a:pt x="540" y="1039"/>
                  </a:lnTo>
                  <a:lnTo>
                    <a:pt x="540" y="1018"/>
                  </a:lnTo>
                  <a:lnTo>
                    <a:pt x="562" y="996"/>
                  </a:lnTo>
                  <a:lnTo>
                    <a:pt x="562" y="963"/>
                  </a:lnTo>
                  <a:lnTo>
                    <a:pt x="583" y="942"/>
                  </a:lnTo>
                  <a:lnTo>
                    <a:pt x="583" y="920"/>
                  </a:lnTo>
                  <a:lnTo>
                    <a:pt x="605" y="899"/>
                  </a:lnTo>
                  <a:lnTo>
                    <a:pt x="605" y="866"/>
                  </a:lnTo>
                  <a:lnTo>
                    <a:pt x="627" y="844"/>
                  </a:lnTo>
                  <a:lnTo>
                    <a:pt x="627" y="823"/>
                  </a:lnTo>
                  <a:lnTo>
                    <a:pt x="648" y="801"/>
                  </a:lnTo>
                  <a:lnTo>
                    <a:pt x="648" y="779"/>
                  </a:lnTo>
                  <a:lnTo>
                    <a:pt x="670" y="758"/>
                  </a:lnTo>
                  <a:lnTo>
                    <a:pt x="670" y="736"/>
                  </a:lnTo>
                  <a:lnTo>
                    <a:pt x="691" y="714"/>
                  </a:lnTo>
                  <a:lnTo>
                    <a:pt x="691" y="693"/>
                  </a:lnTo>
                  <a:lnTo>
                    <a:pt x="713" y="671"/>
                  </a:lnTo>
                  <a:lnTo>
                    <a:pt x="713" y="650"/>
                  </a:lnTo>
                  <a:lnTo>
                    <a:pt x="735" y="628"/>
                  </a:lnTo>
                  <a:lnTo>
                    <a:pt x="735" y="606"/>
                  </a:lnTo>
                  <a:lnTo>
                    <a:pt x="756" y="585"/>
                  </a:lnTo>
                  <a:lnTo>
                    <a:pt x="756" y="563"/>
                  </a:lnTo>
                  <a:lnTo>
                    <a:pt x="778" y="541"/>
                  </a:lnTo>
                  <a:lnTo>
                    <a:pt x="778" y="530"/>
                  </a:lnTo>
                  <a:lnTo>
                    <a:pt x="799" y="509"/>
                  </a:lnTo>
                  <a:lnTo>
                    <a:pt x="799" y="487"/>
                  </a:lnTo>
                  <a:lnTo>
                    <a:pt x="821" y="466"/>
                  </a:lnTo>
                  <a:lnTo>
                    <a:pt x="821" y="455"/>
                  </a:lnTo>
                  <a:lnTo>
                    <a:pt x="843" y="433"/>
                  </a:lnTo>
                  <a:lnTo>
                    <a:pt x="843" y="411"/>
                  </a:lnTo>
                  <a:lnTo>
                    <a:pt x="854" y="401"/>
                  </a:lnTo>
                  <a:lnTo>
                    <a:pt x="875" y="379"/>
                  </a:lnTo>
                  <a:lnTo>
                    <a:pt x="875" y="357"/>
                  </a:lnTo>
                  <a:lnTo>
                    <a:pt x="886" y="346"/>
                  </a:lnTo>
                  <a:lnTo>
                    <a:pt x="908" y="325"/>
                  </a:lnTo>
                  <a:lnTo>
                    <a:pt x="908" y="314"/>
                  </a:lnTo>
                  <a:lnTo>
                    <a:pt x="929" y="292"/>
                  </a:lnTo>
                  <a:lnTo>
                    <a:pt x="929" y="281"/>
                  </a:lnTo>
                  <a:lnTo>
                    <a:pt x="951" y="260"/>
                  </a:lnTo>
                  <a:lnTo>
                    <a:pt x="951" y="249"/>
                  </a:lnTo>
                  <a:lnTo>
                    <a:pt x="962" y="238"/>
                  </a:lnTo>
                  <a:lnTo>
                    <a:pt x="983" y="217"/>
                  </a:lnTo>
                  <a:lnTo>
                    <a:pt x="983" y="206"/>
                  </a:lnTo>
                  <a:lnTo>
                    <a:pt x="994" y="195"/>
                  </a:lnTo>
                  <a:lnTo>
                    <a:pt x="1016" y="173"/>
                  </a:lnTo>
                  <a:lnTo>
                    <a:pt x="1016" y="162"/>
                  </a:lnTo>
                  <a:lnTo>
                    <a:pt x="1026" y="152"/>
                  </a:lnTo>
                  <a:lnTo>
                    <a:pt x="1037" y="141"/>
                  </a:lnTo>
                  <a:lnTo>
                    <a:pt x="1048" y="130"/>
                  </a:lnTo>
                  <a:lnTo>
                    <a:pt x="1059" y="119"/>
                  </a:lnTo>
                  <a:lnTo>
                    <a:pt x="1070" y="108"/>
                  </a:lnTo>
                  <a:lnTo>
                    <a:pt x="1091" y="87"/>
                  </a:lnTo>
                  <a:lnTo>
                    <a:pt x="1091" y="76"/>
                  </a:lnTo>
                  <a:lnTo>
                    <a:pt x="1102" y="65"/>
                  </a:lnTo>
                  <a:lnTo>
                    <a:pt x="1113" y="65"/>
                  </a:lnTo>
                  <a:lnTo>
                    <a:pt x="1124" y="54"/>
                  </a:lnTo>
                  <a:lnTo>
                    <a:pt x="1134" y="43"/>
                  </a:lnTo>
                  <a:lnTo>
                    <a:pt x="1145" y="33"/>
                  </a:lnTo>
                  <a:lnTo>
                    <a:pt x="1156" y="22"/>
                  </a:lnTo>
                  <a:lnTo>
                    <a:pt x="1167" y="11"/>
                  </a:lnTo>
                  <a:lnTo>
                    <a:pt x="1178" y="0"/>
                  </a:lnTo>
                  <a:lnTo>
                    <a:pt x="1189" y="0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5" name="Line 17"/>
            <p:cNvSpPr>
              <a:spLocks noChangeAspect="1" noChangeShapeType="1"/>
            </p:cNvSpPr>
            <p:nvPr/>
          </p:nvSpPr>
          <p:spPr bwMode="auto">
            <a:xfrm>
              <a:off x="1552" y="2113"/>
              <a:ext cx="2267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6" name="Line 18"/>
            <p:cNvSpPr>
              <a:spLocks noChangeAspect="1" noChangeShapeType="1"/>
            </p:cNvSpPr>
            <p:nvPr/>
          </p:nvSpPr>
          <p:spPr bwMode="auto">
            <a:xfrm flipV="1">
              <a:off x="1878" y="1393"/>
              <a:ext cx="1" cy="124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7" name="Text Box 19"/>
            <p:cNvSpPr txBox="1">
              <a:spLocks noChangeAspect="1" noChangeArrowheads="1"/>
            </p:cNvSpPr>
            <p:nvPr/>
          </p:nvSpPr>
          <p:spPr bwMode="auto">
            <a:xfrm>
              <a:off x="3456" y="1831"/>
              <a:ext cx="35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t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(ms)</a:t>
              </a:r>
              <a:endPara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8448" name="Text Box 20"/>
            <p:cNvSpPr txBox="1">
              <a:spLocks noChangeAspect="1" noChangeArrowheads="1"/>
            </p:cNvSpPr>
            <p:nvPr/>
          </p:nvSpPr>
          <p:spPr bwMode="auto">
            <a:xfrm>
              <a:off x="1740" y="2113"/>
              <a:ext cx="180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O</a:t>
              </a:r>
              <a:endPara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8449" name="Text Box 21"/>
            <p:cNvSpPr txBox="1">
              <a:spLocks noChangeAspect="1" noChangeArrowheads="1"/>
            </p:cNvSpPr>
            <p:nvPr/>
          </p:nvSpPr>
          <p:spPr bwMode="auto">
            <a:xfrm>
              <a:off x="1616" y="1593"/>
              <a:ext cx="2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100</a:t>
              </a:r>
              <a:endPara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8450" name="Line 22"/>
            <p:cNvSpPr>
              <a:spLocks noChangeAspect="1" noChangeShapeType="1"/>
            </p:cNvSpPr>
            <p:nvPr/>
          </p:nvSpPr>
          <p:spPr bwMode="auto">
            <a:xfrm>
              <a:off x="1876" y="1720"/>
              <a:ext cx="22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1" name="Text Box 23"/>
            <p:cNvSpPr txBox="1">
              <a:spLocks noChangeAspect="1" noChangeArrowheads="1"/>
            </p:cNvSpPr>
            <p:nvPr/>
          </p:nvSpPr>
          <p:spPr bwMode="auto">
            <a:xfrm>
              <a:off x="1968" y="1353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i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(mA</a:t>
              </a: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)</a:t>
              </a:r>
              <a:endPara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8452" name="Text Box 24"/>
            <p:cNvSpPr txBox="1">
              <a:spLocks noChangeArrowheads="1"/>
            </p:cNvSpPr>
            <p:nvPr/>
          </p:nvSpPr>
          <p:spPr bwMode="auto">
            <a:xfrm>
              <a:off x="1944" y="2152"/>
              <a:ext cx="249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2.5</a:t>
              </a:r>
            </a:p>
          </p:txBody>
        </p:sp>
        <p:sp>
          <p:nvSpPr>
            <p:cNvPr id="18453" name="Line 25"/>
            <p:cNvSpPr>
              <a:spLocks noChangeAspect="1" noChangeShapeType="1"/>
            </p:cNvSpPr>
            <p:nvPr/>
          </p:nvSpPr>
          <p:spPr bwMode="auto">
            <a:xfrm rot="5400000">
              <a:off x="1883" y="1925"/>
              <a:ext cx="36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4" name="Text Box 26"/>
            <p:cNvSpPr txBox="1">
              <a:spLocks noChangeArrowheads="1"/>
            </p:cNvSpPr>
            <p:nvPr/>
          </p:nvSpPr>
          <p:spPr bwMode="auto">
            <a:xfrm>
              <a:off x="2208" y="2136"/>
              <a:ext cx="129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5</a:t>
              </a:r>
            </a:p>
          </p:txBody>
        </p:sp>
        <p:sp>
          <p:nvSpPr>
            <p:cNvPr id="18455" name="Line 27"/>
            <p:cNvSpPr>
              <a:spLocks noChangeAspect="1" noChangeShapeType="1"/>
            </p:cNvSpPr>
            <p:nvPr/>
          </p:nvSpPr>
          <p:spPr bwMode="auto">
            <a:xfrm rot="5400000">
              <a:off x="2199" y="2077"/>
              <a:ext cx="68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6" name="Line 28"/>
            <p:cNvSpPr>
              <a:spLocks noChangeAspect="1" noChangeShapeType="1"/>
            </p:cNvSpPr>
            <p:nvPr/>
          </p:nvSpPr>
          <p:spPr bwMode="auto">
            <a:xfrm rot="5400000">
              <a:off x="2543" y="2081"/>
              <a:ext cx="68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7" name="Text Box 29"/>
            <p:cNvSpPr txBox="1">
              <a:spLocks noChangeArrowheads="1"/>
            </p:cNvSpPr>
            <p:nvPr/>
          </p:nvSpPr>
          <p:spPr bwMode="auto">
            <a:xfrm>
              <a:off x="2496" y="2112"/>
              <a:ext cx="200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0</a:t>
              </a:r>
            </a:p>
          </p:txBody>
        </p:sp>
        <p:sp>
          <p:nvSpPr>
            <p:cNvPr id="18458" name="Text Box 30"/>
            <p:cNvSpPr txBox="1">
              <a:spLocks noChangeArrowheads="1"/>
            </p:cNvSpPr>
            <p:nvPr/>
          </p:nvSpPr>
          <p:spPr bwMode="auto">
            <a:xfrm>
              <a:off x="2832" y="2112"/>
              <a:ext cx="192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5</a:t>
              </a:r>
            </a:p>
          </p:txBody>
        </p:sp>
        <p:sp>
          <p:nvSpPr>
            <p:cNvPr id="18459" name="Line 31"/>
            <p:cNvSpPr>
              <a:spLocks noChangeAspect="1" noChangeShapeType="1"/>
            </p:cNvSpPr>
            <p:nvPr/>
          </p:nvSpPr>
          <p:spPr bwMode="auto">
            <a:xfrm rot="5400000">
              <a:off x="2895" y="2081"/>
              <a:ext cx="68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0" name="Text Box 32"/>
            <p:cNvSpPr txBox="1">
              <a:spLocks noChangeArrowheads="1"/>
            </p:cNvSpPr>
            <p:nvPr/>
          </p:nvSpPr>
          <p:spPr bwMode="auto">
            <a:xfrm>
              <a:off x="1472" y="2136"/>
              <a:ext cx="249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-2.5</a:t>
              </a:r>
            </a:p>
          </p:txBody>
        </p:sp>
        <p:sp>
          <p:nvSpPr>
            <p:cNvPr id="18461" name="Line 33"/>
            <p:cNvSpPr>
              <a:spLocks noChangeAspect="1" noChangeShapeType="1"/>
            </p:cNvSpPr>
            <p:nvPr/>
          </p:nvSpPr>
          <p:spPr bwMode="auto">
            <a:xfrm>
              <a:off x="1872" y="2508"/>
              <a:ext cx="907" cy="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2" name="Text Box 34"/>
            <p:cNvSpPr txBox="1">
              <a:spLocks noChangeAspect="1" noChangeArrowheads="1"/>
            </p:cNvSpPr>
            <p:nvPr/>
          </p:nvSpPr>
          <p:spPr bwMode="auto">
            <a:xfrm>
              <a:off x="1520" y="2409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-100</a:t>
              </a:r>
              <a:endPara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8463" name="Line 35"/>
            <p:cNvSpPr>
              <a:spLocks noChangeAspect="1" noChangeShapeType="1"/>
            </p:cNvSpPr>
            <p:nvPr/>
          </p:nvSpPr>
          <p:spPr bwMode="auto">
            <a:xfrm rot="5400000">
              <a:off x="3246" y="2081"/>
              <a:ext cx="68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4" name="Text Box 36"/>
            <p:cNvSpPr txBox="1">
              <a:spLocks noChangeArrowheads="1"/>
            </p:cNvSpPr>
            <p:nvPr/>
          </p:nvSpPr>
          <p:spPr bwMode="auto">
            <a:xfrm>
              <a:off x="3168" y="2112"/>
              <a:ext cx="192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20</a:t>
              </a:r>
            </a:p>
          </p:txBody>
        </p:sp>
      </p:grpSp>
      <p:sp>
        <p:nvSpPr>
          <p:cNvPr id="3" name="矩形 2"/>
          <p:cNvSpPr/>
          <p:nvPr/>
        </p:nvSpPr>
        <p:spPr>
          <a:xfrm>
            <a:off x="1275124" y="609600"/>
            <a:ext cx="48300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/>
              <a:t> </a:t>
            </a:r>
            <a:r>
              <a:rPr lang="en-US" altLang="zh-CN" sz="2800" b="1" dirty="0" smtClean="0"/>
              <a:t>The </a:t>
            </a:r>
            <a:r>
              <a:rPr lang="en-US" altLang="zh-CN" sz="2800" b="1" dirty="0"/>
              <a:t>properties of the sinusoid</a:t>
            </a:r>
            <a:endParaRPr lang="zh-CN" altLang="en-US" sz="2800" b="1" dirty="0"/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3101976" y="4272050"/>
            <a:ext cx="328612" cy="0"/>
          </a:xfrm>
          <a:prstGeom prst="line">
            <a:avLst/>
          </a:prstGeom>
          <a:gradFill rotWithShape="1">
            <a:gsLst>
              <a:gs pos="0">
                <a:srgbClr val="FFCCCC"/>
              </a:gs>
              <a:gs pos="100000">
                <a:srgbClr val="FFCCCC">
                  <a:gamma/>
                  <a:shade val="46275"/>
                  <a:invGamma/>
                </a:srgbClr>
              </a:gs>
            </a:gsLst>
            <a:lin ang="2700000" scaled="1"/>
          </a:gradFill>
          <a:ln w="50800" cap="flat" cmpd="dbl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37" name="直接连接符 36"/>
          <p:cNvCxnSpPr/>
          <p:nvPr/>
        </p:nvCxnSpPr>
        <p:spPr bwMode="auto">
          <a:xfrm>
            <a:off x="4133938" y="4210136"/>
            <a:ext cx="328612" cy="0"/>
          </a:xfrm>
          <a:prstGeom prst="line">
            <a:avLst/>
          </a:prstGeom>
          <a:gradFill rotWithShape="1">
            <a:gsLst>
              <a:gs pos="0">
                <a:srgbClr val="FFCCCC"/>
              </a:gs>
              <a:gs pos="100000">
                <a:srgbClr val="FFCCCC">
                  <a:gamma/>
                  <a:shade val="46275"/>
                  <a:invGamma/>
                </a:srgbClr>
              </a:gs>
            </a:gsLst>
            <a:lin ang="2700000" scaled="1"/>
          </a:gradFill>
          <a:ln w="50800" cap="flat" cmpd="dbl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38" name="直接连接符 37"/>
          <p:cNvCxnSpPr/>
          <p:nvPr/>
        </p:nvCxnSpPr>
        <p:spPr bwMode="auto">
          <a:xfrm>
            <a:off x="4929188" y="4210136"/>
            <a:ext cx="328612" cy="0"/>
          </a:xfrm>
          <a:prstGeom prst="line">
            <a:avLst/>
          </a:prstGeom>
          <a:gradFill rotWithShape="1">
            <a:gsLst>
              <a:gs pos="0">
                <a:srgbClr val="FFCCCC"/>
              </a:gs>
              <a:gs pos="100000">
                <a:srgbClr val="FFCCCC">
                  <a:gamma/>
                  <a:shade val="46275"/>
                  <a:invGamma/>
                </a:srgbClr>
              </a:gs>
            </a:gsLst>
            <a:lin ang="2700000" scaled="1"/>
          </a:gradFill>
          <a:ln w="50800" cap="flat" cmpd="dbl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" name="椭圆形标注 1"/>
          <p:cNvSpPr/>
          <p:nvPr/>
        </p:nvSpPr>
        <p:spPr bwMode="auto">
          <a:xfrm>
            <a:off x="762000" y="4610100"/>
            <a:ext cx="1930400" cy="838200"/>
          </a:xfrm>
          <a:prstGeom prst="wedgeEllipseCallout">
            <a:avLst>
              <a:gd name="adj1" fmla="val 77109"/>
              <a:gd name="adj2" fmla="val -88702"/>
            </a:avLst>
          </a:prstGeom>
          <a:noFill/>
          <a:ln w="25400" cap="flat" cmpd="sng" algn="ctr">
            <a:solidFill>
              <a:srgbClr val="007A37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隶书" panose="02010509060101010101" pitchFamily="49" charset="-122"/>
              </a:rPr>
              <a:t>amplitude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9" name="椭圆形标注 38"/>
          <p:cNvSpPr/>
          <p:nvPr/>
        </p:nvSpPr>
        <p:spPr bwMode="auto">
          <a:xfrm>
            <a:off x="3225006" y="5180668"/>
            <a:ext cx="1930400" cy="1184274"/>
          </a:xfrm>
          <a:prstGeom prst="wedgeEllipseCallout">
            <a:avLst>
              <a:gd name="adj1" fmla="val 8349"/>
              <a:gd name="adj2" fmla="val -128576"/>
            </a:avLst>
          </a:prstGeom>
          <a:noFill/>
          <a:ln w="25400" cap="flat" cmpd="sng" algn="ctr">
            <a:solidFill>
              <a:srgbClr val="007A37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ngular</a:t>
            </a:r>
          </a:p>
          <a:p>
            <a:pPr algn="ctr" eaLnBrk="1" hangingPunct="1"/>
            <a:r>
              <a:rPr lang="en-US" altLang="zh-CN" b="1" dirty="0" smtClean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frequency 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40" name="椭圆形标注 39"/>
          <p:cNvSpPr/>
          <p:nvPr/>
        </p:nvSpPr>
        <p:spPr bwMode="auto">
          <a:xfrm>
            <a:off x="5694362" y="4970463"/>
            <a:ext cx="3124200" cy="838200"/>
          </a:xfrm>
          <a:prstGeom prst="wedgeEllipseCallout">
            <a:avLst>
              <a:gd name="adj1" fmla="val -68462"/>
              <a:gd name="adj2" fmla="val -134450"/>
            </a:avLst>
          </a:prstGeom>
          <a:noFill/>
          <a:ln w="25400" cap="flat" cmpd="sng" algn="ctr">
            <a:solidFill>
              <a:srgbClr val="007A37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initial phase angle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171204" y="3351355"/>
            <a:ext cx="24203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1" dirty="0" smtClean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sz="3200" b="1" dirty="0" smtClean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=2π</a:t>
            </a:r>
            <a:r>
              <a:rPr lang="en-US" altLang="zh-CN" sz="3200" b="1" i="1" dirty="0" smtClean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f=</a:t>
            </a:r>
            <a:r>
              <a:rPr lang="en-US" altLang="zh-CN" sz="3200" b="1" dirty="0" smtClean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π/T</a:t>
            </a:r>
            <a:endParaRPr lang="zh-CN" altLang="en-US" sz="3200" b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9" grpId="0" animBg="1"/>
      <p:bldP spid="40" grpId="0" animBg="1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book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024971313"/>
              </p:ext>
            </p:extLst>
          </p:nvPr>
        </p:nvGraphicFramePr>
        <p:xfrm>
          <a:off x="2743200" y="5357813"/>
          <a:ext cx="330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0" name="Equation" r:id="rId6" imgW="1320480" imgH="228600" progId="Equation.DSMT4">
                  <p:embed/>
                </p:oleObj>
              </mc:Choice>
              <mc:Fallback>
                <p:oleObj name="Equation" r:id="rId6" imgW="1320480" imgH="228600" progId="Equation.DSMT4">
                  <p:embed/>
                  <p:pic>
                    <p:nvPicPr>
                      <p:cNvPr id="5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57813"/>
                        <a:ext cx="330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2743200" y="2819400"/>
            <a:ext cx="3725863" cy="2043113"/>
            <a:chOff x="1472" y="1353"/>
            <a:chExt cx="2347" cy="1287"/>
          </a:xfrm>
        </p:grpSpPr>
        <p:sp>
          <p:nvSpPr>
            <p:cNvPr id="18439" name="Freeform 11"/>
            <p:cNvSpPr>
              <a:spLocks/>
            </p:cNvSpPr>
            <p:nvPr/>
          </p:nvSpPr>
          <p:spPr bwMode="auto">
            <a:xfrm>
              <a:off x="1988" y="1726"/>
              <a:ext cx="330" cy="242"/>
            </a:xfrm>
            <a:custGeom>
              <a:avLst/>
              <a:gdLst>
                <a:gd name="T0" fmla="*/ 0 w 1340"/>
                <a:gd name="T1" fmla="*/ 0 h 1570"/>
                <a:gd name="T2" fmla="*/ 0 w 1340"/>
                <a:gd name="T3" fmla="*/ 0 h 1570"/>
                <a:gd name="T4" fmla="*/ 0 w 1340"/>
                <a:gd name="T5" fmla="*/ 0 h 1570"/>
                <a:gd name="T6" fmla="*/ 0 w 1340"/>
                <a:gd name="T7" fmla="*/ 0 h 1570"/>
                <a:gd name="T8" fmla="*/ 0 w 1340"/>
                <a:gd name="T9" fmla="*/ 0 h 1570"/>
                <a:gd name="T10" fmla="*/ 0 w 1340"/>
                <a:gd name="T11" fmla="*/ 0 h 1570"/>
                <a:gd name="T12" fmla="*/ 0 w 1340"/>
                <a:gd name="T13" fmla="*/ 0 h 1570"/>
                <a:gd name="T14" fmla="*/ 0 w 1340"/>
                <a:gd name="T15" fmla="*/ 0 h 1570"/>
                <a:gd name="T16" fmla="*/ 0 w 1340"/>
                <a:gd name="T17" fmla="*/ 0 h 1570"/>
                <a:gd name="T18" fmla="*/ 0 w 1340"/>
                <a:gd name="T19" fmla="*/ 0 h 1570"/>
                <a:gd name="T20" fmla="*/ 0 w 1340"/>
                <a:gd name="T21" fmla="*/ 0 h 1570"/>
                <a:gd name="T22" fmla="*/ 0 w 1340"/>
                <a:gd name="T23" fmla="*/ 0 h 1570"/>
                <a:gd name="T24" fmla="*/ 0 w 1340"/>
                <a:gd name="T25" fmla="*/ 0 h 1570"/>
                <a:gd name="T26" fmla="*/ 0 w 1340"/>
                <a:gd name="T27" fmla="*/ 0 h 1570"/>
                <a:gd name="T28" fmla="*/ 0 w 1340"/>
                <a:gd name="T29" fmla="*/ 0 h 1570"/>
                <a:gd name="T30" fmla="*/ 0 w 1340"/>
                <a:gd name="T31" fmla="*/ 0 h 1570"/>
                <a:gd name="T32" fmla="*/ 0 w 1340"/>
                <a:gd name="T33" fmla="*/ 0 h 1570"/>
                <a:gd name="T34" fmla="*/ 0 w 1340"/>
                <a:gd name="T35" fmla="*/ 0 h 1570"/>
                <a:gd name="T36" fmla="*/ 0 w 1340"/>
                <a:gd name="T37" fmla="*/ 0 h 1570"/>
                <a:gd name="T38" fmla="*/ 0 w 1340"/>
                <a:gd name="T39" fmla="*/ 0 h 1570"/>
                <a:gd name="T40" fmla="*/ 0 w 1340"/>
                <a:gd name="T41" fmla="*/ 0 h 1570"/>
                <a:gd name="T42" fmla="*/ 0 w 1340"/>
                <a:gd name="T43" fmla="*/ 0 h 1570"/>
                <a:gd name="T44" fmla="*/ 0 w 1340"/>
                <a:gd name="T45" fmla="*/ 0 h 1570"/>
                <a:gd name="T46" fmla="*/ 0 w 1340"/>
                <a:gd name="T47" fmla="*/ 0 h 1570"/>
                <a:gd name="T48" fmla="*/ 0 w 1340"/>
                <a:gd name="T49" fmla="*/ 0 h 1570"/>
                <a:gd name="T50" fmla="*/ 0 w 1340"/>
                <a:gd name="T51" fmla="*/ 0 h 1570"/>
                <a:gd name="T52" fmla="*/ 0 w 1340"/>
                <a:gd name="T53" fmla="*/ 0 h 1570"/>
                <a:gd name="T54" fmla="*/ 0 w 1340"/>
                <a:gd name="T55" fmla="*/ 0 h 1570"/>
                <a:gd name="T56" fmla="*/ 0 w 1340"/>
                <a:gd name="T57" fmla="*/ 0 h 1570"/>
                <a:gd name="T58" fmla="*/ 0 w 1340"/>
                <a:gd name="T59" fmla="*/ 0 h 1570"/>
                <a:gd name="T60" fmla="*/ 0 w 1340"/>
                <a:gd name="T61" fmla="*/ 0 h 1570"/>
                <a:gd name="T62" fmla="*/ 0 w 1340"/>
                <a:gd name="T63" fmla="*/ 0 h 1570"/>
                <a:gd name="T64" fmla="*/ 0 w 1340"/>
                <a:gd name="T65" fmla="*/ 0 h 1570"/>
                <a:gd name="T66" fmla="*/ 0 w 1340"/>
                <a:gd name="T67" fmla="*/ 0 h 1570"/>
                <a:gd name="T68" fmla="*/ 0 w 1340"/>
                <a:gd name="T69" fmla="*/ 0 h 1570"/>
                <a:gd name="T70" fmla="*/ 0 w 1340"/>
                <a:gd name="T71" fmla="*/ 0 h 1570"/>
                <a:gd name="T72" fmla="*/ 0 w 1340"/>
                <a:gd name="T73" fmla="*/ 0 h 1570"/>
                <a:gd name="T74" fmla="*/ 0 w 1340"/>
                <a:gd name="T75" fmla="*/ 0 h 1570"/>
                <a:gd name="T76" fmla="*/ 0 w 1340"/>
                <a:gd name="T77" fmla="*/ 0 h 1570"/>
                <a:gd name="T78" fmla="*/ 0 w 1340"/>
                <a:gd name="T79" fmla="*/ 0 h 1570"/>
                <a:gd name="T80" fmla="*/ 0 w 1340"/>
                <a:gd name="T81" fmla="*/ 0 h 1570"/>
                <a:gd name="T82" fmla="*/ 0 w 1340"/>
                <a:gd name="T83" fmla="*/ 0 h 15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340" h="1570">
                  <a:moveTo>
                    <a:pt x="0" y="87"/>
                  </a:moveTo>
                  <a:lnTo>
                    <a:pt x="10" y="76"/>
                  </a:lnTo>
                  <a:lnTo>
                    <a:pt x="21" y="65"/>
                  </a:lnTo>
                  <a:lnTo>
                    <a:pt x="32" y="65"/>
                  </a:lnTo>
                  <a:lnTo>
                    <a:pt x="43" y="55"/>
                  </a:lnTo>
                  <a:lnTo>
                    <a:pt x="54" y="44"/>
                  </a:lnTo>
                  <a:lnTo>
                    <a:pt x="64" y="44"/>
                  </a:lnTo>
                  <a:lnTo>
                    <a:pt x="75" y="33"/>
                  </a:lnTo>
                  <a:lnTo>
                    <a:pt x="86" y="33"/>
                  </a:lnTo>
                  <a:lnTo>
                    <a:pt x="97" y="22"/>
                  </a:lnTo>
                  <a:lnTo>
                    <a:pt x="108" y="22"/>
                  </a:lnTo>
                  <a:lnTo>
                    <a:pt x="118" y="22"/>
                  </a:lnTo>
                  <a:lnTo>
                    <a:pt x="129" y="11"/>
                  </a:lnTo>
                  <a:lnTo>
                    <a:pt x="140" y="11"/>
                  </a:lnTo>
                  <a:lnTo>
                    <a:pt x="151" y="11"/>
                  </a:lnTo>
                  <a:lnTo>
                    <a:pt x="162" y="0"/>
                  </a:lnTo>
                  <a:lnTo>
                    <a:pt x="172" y="0"/>
                  </a:lnTo>
                  <a:lnTo>
                    <a:pt x="183" y="0"/>
                  </a:lnTo>
                  <a:lnTo>
                    <a:pt x="194" y="0"/>
                  </a:lnTo>
                  <a:lnTo>
                    <a:pt x="205" y="0"/>
                  </a:lnTo>
                  <a:lnTo>
                    <a:pt x="216" y="0"/>
                  </a:lnTo>
                  <a:lnTo>
                    <a:pt x="226" y="0"/>
                  </a:lnTo>
                  <a:lnTo>
                    <a:pt x="237" y="0"/>
                  </a:lnTo>
                  <a:lnTo>
                    <a:pt x="248" y="0"/>
                  </a:lnTo>
                  <a:lnTo>
                    <a:pt x="259" y="0"/>
                  </a:lnTo>
                  <a:lnTo>
                    <a:pt x="270" y="0"/>
                  </a:lnTo>
                  <a:lnTo>
                    <a:pt x="281" y="0"/>
                  </a:lnTo>
                  <a:lnTo>
                    <a:pt x="291" y="0"/>
                  </a:lnTo>
                  <a:lnTo>
                    <a:pt x="302" y="0"/>
                  </a:lnTo>
                  <a:lnTo>
                    <a:pt x="313" y="0"/>
                  </a:lnTo>
                  <a:lnTo>
                    <a:pt x="324" y="0"/>
                  </a:lnTo>
                  <a:lnTo>
                    <a:pt x="335" y="11"/>
                  </a:lnTo>
                  <a:lnTo>
                    <a:pt x="345" y="11"/>
                  </a:lnTo>
                  <a:lnTo>
                    <a:pt x="356" y="11"/>
                  </a:lnTo>
                  <a:lnTo>
                    <a:pt x="367" y="22"/>
                  </a:lnTo>
                  <a:lnTo>
                    <a:pt x="378" y="22"/>
                  </a:lnTo>
                  <a:lnTo>
                    <a:pt x="389" y="22"/>
                  </a:lnTo>
                  <a:lnTo>
                    <a:pt x="399" y="33"/>
                  </a:lnTo>
                  <a:lnTo>
                    <a:pt x="410" y="33"/>
                  </a:lnTo>
                  <a:lnTo>
                    <a:pt x="421" y="44"/>
                  </a:lnTo>
                  <a:lnTo>
                    <a:pt x="432" y="44"/>
                  </a:lnTo>
                  <a:lnTo>
                    <a:pt x="443" y="55"/>
                  </a:lnTo>
                  <a:lnTo>
                    <a:pt x="453" y="65"/>
                  </a:lnTo>
                  <a:lnTo>
                    <a:pt x="464" y="65"/>
                  </a:lnTo>
                  <a:lnTo>
                    <a:pt x="475" y="76"/>
                  </a:lnTo>
                  <a:lnTo>
                    <a:pt x="486" y="87"/>
                  </a:lnTo>
                  <a:lnTo>
                    <a:pt x="497" y="87"/>
                  </a:lnTo>
                  <a:lnTo>
                    <a:pt x="507" y="98"/>
                  </a:lnTo>
                  <a:lnTo>
                    <a:pt x="518" y="109"/>
                  </a:lnTo>
                  <a:lnTo>
                    <a:pt x="529" y="120"/>
                  </a:lnTo>
                  <a:lnTo>
                    <a:pt x="540" y="130"/>
                  </a:lnTo>
                  <a:lnTo>
                    <a:pt x="551" y="141"/>
                  </a:lnTo>
                  <a:lnTo>
                    <a:pt x="562" y="141"/>
                  </a:lnTo>
                  <a:lnTo>
                    <a:pt x="572" y="152"/>
                  </a:lnTo>
                  <a:lnTo>
                    <a:pt x="583" y="163"/>
                  </a:lnTo>
                  <a:lnTo>
                    <a:pt x="594" y="174"/>
                  </a:lnTo>
                  <a:lnTo>
                    <a:pt x="605" y="184"/>
                  </a:lnTo>
                  <a:lnTo>
                    <a:pt x="626" y="206"/>
                  </a:lnTo>
                  <a:lnTo>
                    <a:pt x="626" y="217"/>
                  </a:lnTo>
                  <a:lnTo>
                    <a:pt x="637" y="228"/>
                  </a:lnTo>
                  <a:lnTo>
                    <a:pt x="648" y="239"/>
                  </a:lnTo>
                  <a:lnTo>
                    <a:pt x="659" y="249"/>
                  </a:lnTo>
                  <a:lnTo>
                    <a:pt x="670" y="260"/>
                  </a:lnTo>
                  <a:lnTo>
                    <a:pt x="691" y="282"/>
                  </a:lnTo>
                  <a:lnTo>
                    <a:pt x="691" y="293"/>
                  </a:lnTo>
                  <a:lnTo>
                    <a:pt x="702" y="304"/>
                  </a:lnTo>
                  <a:lnTo>
                    <a:pt x="724" y="325"/>
                  </a:lnTo>
                  <a:lnTo>
                    <a:pt x="724" y="336"/>
                  </a:lnTo>
                  <a:lnTo>
                    <a:pt x="734" y="347"/>
                  </a:lnTo>
                  <a:lnTo>
                    <a:pt x="756" y="368"/>
                  </a:lnTo>
                  <a:lnTo>
                    <a:pt x="756" y="379"/>
                  </a:lnTo>
                  <a:lnTo>
                    <a:pt x="778" y="401"/>
                  </a:lnTo>
                  <a:lnTo>
                    <a:pt x="778" y="412"/>
                  </a:lnTo>
                  <a:lnTo>
                    <a:pt x="799" y="433"/>
                  </a:lnTo>
                  <a:lnTo>
                    <a:pt x="799" y="444"/>
                  </a:lnTo>
                  <a:lnTo>
                    <a:pt x="821" y="466"/>
                  </a:lnTo>
                  <a:lnTo>
                    <a:pt x="821" y="488"/>
                  </a:lnTo>
                  <a:lnTo>
                    <a:pt x="832" y="498"/>
                  </a:lnTo>
                  <a:lnTo>
                    <a:pt x="853" y="520"/>
                  </a:lnTo>
                  <a:lnTo>
                    <a:pt x="853" y="542"/>
                  </a:lnTo>
                  <a:lnTo>
                    <a:pt x="864" y="553"/>
                  </a:lnTo>
                  <a:lnTo>
                    <a:pt x="886" y="574"/>
                  </a:lnTo>
                  <a:lnTo>
                    <a:pt x="886" y="596"/>
                  </a:lnTo>
                  <a:lnTo>
                    <a:pt x="907" y="617"/>
                  </a:lnTo>
                  <a:lnTo>
                    <a:pt x="907" y="628"/>
                  </a:lnTo>
                  <a:lnTo>
                    <a:pt x="929" y="650"/>
                  </a:lnTo>
                  <a:lnTo>
                    <a:pt x="929" y="672"/>
                  </a:lnTo>
                  <a:lnTo>
                    <a:pt x="951" y="693"/>
                  </a:lnTo>
                  <a:lnTo>
                    <a:pt x="951" y="715"/>
                  </a:lnTo>
                  <a:lnTo>
                    <a:pt x="972" y="737"/>
                  </a:lnTo>
                  <a:lnTo>
                    <a:pt x="972" y="758"/>
                  </a:lnTo>
                  <a:lnTo>
                    <a:pt x="994" y="780"/>
                  </a:lnTo>
                  <a:lnTo>
                    <a:pt x="994" y="801"/>
                  </a:lnTo>
                  <a:lnTo>
                    <a:pt x="1015" y="823"/>
                  </a:lnTo>
                  <a:lnTo>
                    <a:pt x="1015" y="845"/>
                  </a:lnTo>
                  <a:lnTo>
                    <a:pt x="1037" y="866"/>
                  </a:lnTo>
                  <a:lnTo>
                    <a:pt x="1037" y="888"/>
                  </a:lnTo>
                  <a:lnTo>
                    <a:pt x="1059" y="910"/>
                  </a:lnTo>
                  <a:lnTo>
                    <a:pt x="1059" y="931"/>
                  </a:lnTo>
                  <a:lnTo>
                    <a:pt x="1080" y="953"/>
                  </a:lnTo>
                  <a:lnTo>
                    <a:pt x="1080" y="986"/>
                  </a:lnTo>
                  <a:lnTo>
                    <a:pt x="1102" y="1007"/>
                  </a:lnTo>
                  <a:lnTo>
                    <a:pt x="1102" y="1029"/>
                  </a:lnTo>
                  <a:lnTo>
                    <a:pt x="1123" y="1050"/>
                  </a:lnTo>
                  <a:lnTo>
                    <a:pt x="1123" y="1072"/>
                  </a:lnTo>
                  <a:lnTo>
                    <a:pt x="1134" y="1083"/>
                  </a:lnTo>
                  <a:lnTo>
                    <a:pt x="1134" y="1105"/>
                  </a:lnTo>
                  <a:lnTo>
                    <a:pt x="1156" y="1126"/>
                  </a:lnTo>
                  <a:lnTo>
                    <a:pt x="1156" y="1148"/>
                  </a:lnTo>
                  <a:lnTo>
                    <a:pt x="1167" y="1159"/>
                  </a:lnTo>
                  <a:lnTo>
                    <a:pt x="1167" y="1180"/>
                  </a:lnTo>
                  <a:lnTo>
                    <a:pt x="1188" y="1202"/>
                  </a:lnTo>
                  <a:lnTo>
                    <a:pt x="1188" y="1224"/>
                  </a:lnTo>
                  <a:lnTo>
                    <a:pt x="1199" y="1234"/>
                  </a:lnTo>
                  <a:lnTo>
                    <a:pt x="1199" y="1256"/>
                  </a:lnTo>
                  <a:lnTo>
                    <a:pt x="1221" y="1278"/>
                  </a:lnTo>
                  <a:lnTo>
                    <a:pt x="1221" y="1310"/>
                  </a:lnTo>
                  <a:lnTo>
                    <a:pt x="1242" y="1332"/>
                  </a:lnTo>
                  <a:lnTo>
                    <a:pt x="1242" y="1354"/>
                  </a:lnTo>
                  <a:lnTo>
                    <a:pt x="1253" y="1364"/>
                  </a:lnTo>
                  <a:lnTo>
                    <a:pt x="1253" y="1386"/>
                  </a:lnTo>
                  <a:lnTo>
                    <a:pt x="1275" y="1408"/>
                  </a:lnTo>
                  <a:lnTo>
                    <a:pt x="1275" y="1440"/>
                  </a:lnTo>
                  <a:lnTo>
                    <a:pt x="1296" y="1462"/>
                  </a:lnTo>
                  <a:lnTo>
                    <a:pt x="1296" y="1494"/>
                  </a:lnTo>
                  <a:lnTo>
                    <a:pt x="1318" y="1516"/>
                  </a:lnTo>
                  <a:lnTo>
                    <a:pt x="1318" y="1548"/>
                  </a:lnTo>
                  <a:lnTo>
                    <a:pt x="1340" y="1570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0" name="Freeform 12"/>
            <p:cNvSpPr>
              <a:spLocks/>
            </p:cNvSpPr>
            <p:nvPr/>
          </p:nvSpPr>
          <p:spPr bwMode="auto">
            <a:xfrm>
              <a:off x="2318" y="1968"/>
              <a:ext cx="255" cy="416"/>
            </a:xfrm>
            <a:custGeom>
              <a:avLst/>
              <a:gdLst>
                <a:gd name="T0" fmla="*/ 0 w 1037"/>
                <a:gd name="T1" fmla="*/ 0 h 2706"/>
                <a:gd name="T2" fmla="*/ 0 w 1037"/>
                <a:gd name="T3" fmla="*/ 0 h 2706"/>
                <a:gd name="T4" fmla="*/ 0 w 1037"/>
                <a:gd name="T5" fmla="*/ 0 h 2706"/>
                <a:gd name="T6" fmla="*/ 0 w 1037"/>
                <a:gd name="T7" fmla="*/ 0 h 2706"/>
                <a:gd name="T8" fmla="*/ 0 w 1037"/>
                <a:gd name="T9" fmla="*/ 0 h 2706"/>
                <a:gd name="T10" fmla="*/ 0 w 1037"/>
                <a:gd name="T11" fmla="*/ 0 h 2706"/>
                <a:gd name="T12" fmla="*/ 0 w 1037"/>
                <a:gd name="T13" fmla="*/ 0 h 2706"/>
                <a:gd name="T14" fmla="*/ 0 w 1037"/>
                <a:gd name="T15" fmla="*/ 0 h 2706"/>
                <a:gd name="T16" fmla="*/ 0 w 1037"/>
                <a:gd name="T17" fmla="*/ 0 h 2706"/>
                <a:gd name="T18" fmla="*/ 0 w 1037"/>
                <a:gd name="T19" fmla="*/ 0 h 2706"/>
                <a:gd name="T20" fmla="*/ 0 w 1037"/>
                <a:gd name="T21" fmla="*/ 0 h 2706"/>
                <a:gd name="T22" fmla="*/ 0 w 1037"/>
                <a:gd name="T23" fmla="*/ 0 h 2706"/>
                <a:gd name="T24" fmla="*/ 0 w 1037"/>
                <a:gd name="T25" fmla="*/ 0 h 2706"/>
                <a:gd name="T26" fmla="*/ 0 w 1037"/>
                <a:gd name="T27" fmla="*/ 0 h 2706"/>
                <a:gd name="T28" fmla="*/ 0 w 1037"/>
                <a:gd name="T29" fmla="*/ 0 h 2706"/>
                <a:gd name="T30" fmla="*/ 0 w 1037"/>
                <a:gd name="T31" fmla="*/ 0 h 2706"/>
                <a:gd name="T32" fmla="*/ 0 w 1037"/>
                <a:gd name="T33" fmla="*/ 0 h 2706"/>
                <a:gd name="T34" fmla="*/ 0 w 1037"/>
                <a:gd name="T35" fmla="*/ 0 h 2706"/>
                <a:gd name="T36" fmla="*/ 0 w 1037"/>
                <a:gd name="T37" fmla="*/ 0 h 2706"/>
                <a:gd name="T38" fmla="*/ 0 w 1037"/>
                <a:gd name="T39" fmla="*/ 0 h 2706"/>
                <a:gd name="T40" fmla="*/ 0 w 1037"/>
                <a:gd name="T41" fmla="*/ 0 h 2706"/>
                <a:gd name="T42" fmla="*/ 0 w 1037"/>
                <a:gd name="T43" fmla="*/ 0 h 2706"/>
                <a:gd name="T44" fmla="*/ 0 w 1037"/>
                <a:gd name="T45" fmla="*/ 0 h 2706"/>
                <a:gd name="T46" fmla="*/ 0 w 1037"/>
                <a:gd name="T47" fmla="*/ 0 h 2706"/>
                <a:gd name="T48" fmla="*/ 0 w 1037"/>
                <a:gd name="T49" fmla="*/ 0 h 2706"/>
                <a:gd name="T50" fmla="*/ 0 w 1037"/>
                <a:gd name="T51" fmla="*/ 0 h 2706"/>
                <a:gd name="T52" fmla="*/ 0 w 1037"/>
                <a:gd name="T53" fmla="*/ 0 h 2706"/>
                <a:gd name="T54" fmla="*/ 0 w 1037"/>
                <a:gd name="T55" fmla="*/ 0 h 2706"/>
                <a:gd name="T56" fmla="*/ 0 w 1037"/>
                <a:gd name="T57" fmla="*/ 0 h 2706"/>
                <a:gd name="T58" fmla="*/ 0 w 1037"/>
                <a:gd name="T59" fmla="*/ 0 h 2706"/>
                <a:gd name="T60" fmla="*/ 0 w 1037"/>
                <a:gd name="T61" fmla="*/ 0 h 2706"/>
                <a:gd name="T62" fmla="*/ 0 w 1037"/>
                <a:gd name="T63" fmla="*/ 0 h 2706"/>
                <a:gd name="T64" fmla="*/ 0 w 1037"/>
                <a:gd name="T65" fmla="*/ 0 h 2706"/>
                <a:gd name="T66" fmla="*/ 0 w 1037"/>
                <a:gd name="T67" fmla="*/ 0 h 2706"/>
                <a:gd name="T68" fmla="*/ 0 w 1037"/>
                <a:gd name="T69" fmla="*/ 0 h 2706"/>
                <a:gd name="T70" fmla="*/ 0 w 1037"/>
                <a:gd name="T71" fmla="*/ 0 h 2706"/>
                <a:gd name="T72" fmla="*/ 0 w 1037"/>
                <a:gd name="T73" fmla="*/ 0 h 2706"/>
                <a:gd name="T74" fmla="*/ 0 w 1037"/>
                <a:gd name="T75" fmla="*/ 0 h 2706"/>
                <a:gd name="T76" fmla="*/ 0 w 1037"/>
                <a:gd name="T77" fmla="*/ 0 h 2706"/>
                <a:gd name="T78" fmla="*/ 0 w 1037"/>
                <a:gd name="T79" fmla="*/ 0 h 2706"/>
                <a:gd name="T80" fmla="*/ 0 w 1037"/>
                <a:gd name="T81" fmla="*/ 0 h 2706"/>
                <a:gd name="T82" fmla="*/ 0 w 1037"/>
                <a:gd name="T83" fmla="*/ 0 h 270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037" h="2706">
                  <a:moveTo>
                    <a:pt x="0" y="0"/>
                  </a:moveTo>
                  <a:lnTo>
                    <a:pt x="0" y="33"/>
                  </a:lnTo>
                  <a:lnTo>
                    <a:pt x="10" y="43"/>
                  </a:lnTo>
                  <a:lnTo>
                    <a:pt x="10" y="65"/>
                  </a:lnTo>
                  <a:lnTo>
                    <a:pt x="32" y="87"/>
                  </a:lnTo>
                  <a:lnTo>
                    <a:pt x="32" y="119"/>
                  </a:lnTo>
                  <a:lnTo>
                    <a:pt x="54" y="141"/>
                  </a:lnTo>
                  <a:lnTo>
                    <a:pt x="54" y="173"/>
                  </a:lnTo>
                  <a:lnTo>
                    <a:pt x="64" y="184"/>
                  </a:lnTo>
                  <a:lnTo>
                    <a:pt x="64" y="206"/>
                  </a:lnTo>
                  <a:lnTo>
                    <a:pt x="86" y="227"/>
                  </a:lnTo>
                  <a:lnTo>
                    <a:pt x="86" y="260"/>
                  </a:lnTo>
                  <a:lnTo>
                    <a:pt x="97" y="271"/>
                  </a:lnTo>
                  <a:lnTo>
                    <a:pt x="97" y="292"/>
                  </a:lnTo>
                  <a:lnTo>
                    <a:pt x="119" y="314"/>
                  </a:lnTo>
                  <a:lnTo>
                    <a:pt x="119" y="346"/>
                  </a:lnTo>
                  <a:lnTo>
                    <a:pt x="129" y="357"/>
                  </a:lnTo>
                  <a:lnTo>
                    <a:pt x="129" y="379"/>
                  </a:lnTo>
                  <a:lnTo>
                    <a:pt x="151" y="401"/>
                  </a:lnTo>
                  <a:lnTo>
                    <a:pt x="151" y="433"/>
                  </a:lnTo>
                  <a:lnTo>
                    <a:pt x="162" y="444"/>
                  </a:lnTo>
                  <a:lnTo>
                    <a:pt x="162" y="465"/>
                  </a:lnTo>
                  <a:lnTo>
                    <a:pt x="183" y="487"/>
                  </a:lnTo>
                  <a:lnTo>
                    <a:pt x="183" y="520"/>
                  </a:lnTo>
                  <a:lnTo>
                    <a:pt x="194" y="530"/>
                  </a:lnTo>
                  <a:lnTo>
                    <a:pt x="194" y="552"/>
                  </a:lnTo>
                  <a:lnTo>
                    <a:pt x="205" y="563"/>
                  </a:lnTo>
                  <a:lnTo>
                    <a:pt x="205" y="585"/>
                  </a:lnTo>
                  <a:lnTo>
                    <a:pt x="227" y="606"/>
                  </a:lnTo>
                  <a:lnTo>
                    <a:pt x="227" y="639"/>
                  </a:lnTo>
                  <a:lnTo>
                    <a:pt x="237" y="650"/>
                  </a:lnTo>
                  <a:lnTo>
                    <a:pt x="237" y="671"/>
                  </a:lnTo>
                  <a:lnTo>
                    <a:pt x="248" y="682"/>
                  </a:lnTo>
                  <a:lnTo>
                    <a:pt x="248" y="704"/>
                  </a:lnTo>
                  <a:lnTo>
                    <a:pt x="270" y="725"/>
                  </a:lnTo>
                  <a:lnTo>
                    <a:pt x="270" y="758"/>
                  </a:lnTo>
                  <a:lnTo>
                    <a:pt x="281" y="769"/>
                  </a:lnTo>
                  <a:lnTo>
                    <a:pt x="281" y="790"/>
                  </a:lnTo>
                  <a:lnTo>
                    <a:pt x="291" y="801"/>
                  </a:lnTo>
                  <a:lnTo>
                    <a:pt x="291" y="823"/>
                  </a:lnTo>
                  <a:lnTo>
                    <a:pt x="313" y="844"/>
                  </a:lnTo>
                  <a:lnTo>
                    <a:pt x="313" y="877"/>
                  </a:lnTo>
                  <a:lnTo>
                    <a:pt x="324" y="888"/>
                  </a:lnTo>
                  <a:lnTo>
                    <a:pt x="324" y="909"/>
                  </a:lnTo>
                  <a:lnTo>
                    <a:pt x="335" y="920"/>
                  </a:lnTo>
                  <a:lnTo>
                    <a:pt x="335" y="942"/>
                  </a:lnTo>
                  <a:lnTo>
                    <a:pt x="356" y="963"/>
                  </a:lnTo>
                  <a:lnTo>
                    <a:pt x="356" y="996"/>
                  </a:lnTo>
                  <a:lnTo>
                    <a:pt x="367" y="1007"/>
                  </a:lnTo>
                  <a:lnTo>
                    <a:pt x="367" y="1028"/>
                  </a:lnTo>
                  <a:lnTo>
                    <a:pt x="378" y="1039"/>
                  </a:lnTo>
                  <a:lnTo>
                    <a:pt x="378" y="1061"/>
                  </a:lnTo>
                  <a:lnTo>
                    <a:pt x="400" y="1082"/>
                  </a:lnTo>
                  <a:lnTo>
                    <a:pt x="400" y="1115"/>
                  </a:lnTo>
                  <a:lnTo>
                    <a:pt x="410" y="1126"/>
                  </a:lnTo>
                  <a:lnTo>
                    <a:pt x="410" y="1147"/>
                  </a:lnTo>
                  <a:lnTo>
                    <a:pt x="421" y="1158"/>
                  </a:lnTo>
                  <a:lnTo>
                    <a:pt x="421" y="1180"/>
                  </a:lnTo>
                  <a:lnTo>
                    <a:pt x="443" y="1202"/>
                  </a:lnTo>
                  <a:lnTo>
                    <a:pt x="443" y="1234"/>
                  </a:lnTo>
                  <a:lnTo>
                    <a:pt x="454" y="1245"/>
                  </a:lnTo>
                  <a:lnTo>
                    <a:pt x="454" y="1267"/>
                  </a:lnTo>
                  <a:lnTo>
                    <a:pt x="464" y="1277"/>
                  </a:lnTo>
                  <a:lnTo>
                    <a:pt x="464" y="1299"/>
                  </a:lnTo>
                  <a:lnTo>
                    <a:pt x="486" y="1321"/>
                  </a:lnTo>
                  <a:lnTo>
                    <a:pt x="486" y="1353"/>
                  </a:lnTo>
                  <a:lnTo>
                    <a:pt x="497" y="1364"/>
                  </a:lnTo>
                  <a:lnTo>
                    <a:pt x="497" y="1386"/>
                  </a:lnTo>
                  <a:lnTo>
                    <a:pt x="508" y="1396"/>
                  </a:lnTo>
                  <a:lnTo>
                    <a:pt x="508" y="1418"/>
                  </a:lnTo>
                  <a:lnTo>
                    <a:pt x="529" y="1440"/>
                  </a:lnTo>
                  <a:lnTo>
                    <a:pt x="529" y="1472"/>
                  </a:lnTo>
                  <a:lnTo>
                    <a:pt x="540" y="1483"/>
                  </a:lnTo>
                  <a:lnTo>
                    <a:pt x="540" y="1505"/>
                  </a:lnTo>
                  <a:lnTo>
                    <a:pt x="562" y="1526"/>
                  </a:lnTo>
                  <a:lnTo>
                    <a:pt x="562" y="1559"/>
                  </a:lnTo>
                  <a:lnTo>
                    <a:pt x="572" y="1570"/>
                  </a:lnTo>
                  <a:lnTo>
                    <a:pt x="572" y="1591"/>
                  </a:lnTo>
                  <a:lnTo>
                    <a:pt x="583" y="1602"/>
                  </a:lnTo>
                  <a:lnTo>
                    <a:pt x="583" y="1624"/>
                  </a:lnTo>
                  <a:lnTo>
                    <a:pt x="605" y="1645"/>
                  </a:lnTo>
                  <a:lnTo>
                    <a:pt x="605" y="1678"/>
                  </a:lnTo>
                  <a:lnTo>
                    <a:pt x="616" y="1689"/>
                  </a:lnTo>
                  <a:lnTo>
                    <a:pt x="616" y="1710"/>
                  </a:lnTo>
                  <a:lnTo>
                    <a:pt x="637" y="1732"/>
                  </a:lnTo>
                  <a:lnTo>
                    <a:pt x="637" y="1764"/>
                  </a:lnTo>
                  <a:lnTo>
                    <a:pt x="659" y="1786"/>
                  </a:lnTo>
                  <a:lnTo>
                    <a:pt x="659" y="1819"/>
                  </a:lnTo>
                  <a:lnTo>
                    <a:pt x="670" y="1829"/>
                  </a:lnTo>
                  <a:lnTo>
                    <a:pt x="670" y="1851"/>
                  </a:lnTo>
                  <a:lnTo>
                    <a:pt x="691" y="1873"/>
                  </a:lnTo>
                  <a:lnTo>
                    <a:pt x="691" y="1905"/>
                  </a:lnTo>
                  <a:lnTo>
                    <a:pt x="713" y="1927"/>
                  </a:lnTo>
                  <a:lnTo>
                    <a:pt x="713" y="1959"/>
                  </a:lnTo>
                  <a:lnTo>
                    <a:pt x="735" y="1981"/>
                  </a:lnTo>
                  <a:lnTo>
                    <a:pt x="735" y="2013"/>
                  </a:lnTo>
                  <a:lnTo>
                    <a:pt x="745" y="2024"/>
                  </a:lnTo>
                  <a:lnTo>
                    <a:pt x="745" y="2046"/>
                  </a:lnTo>
                  <a:lnTo>
                    <a:pt x="767" y="2068"/>
                  </a:lnTo>
                  <a:lnTo>
                    <a:pt x="767" y="2089"/>
                  </a:lnTo>
                  <a:lnTo>
                    <a:pt x="778" y="2100"/>
                  </a:lnTo>
                  <a:lnTo>
                    <a:pt x="778" y="2122"/>
                  </a:lnTo>
                  <a:lnTo>
                    <a:pt x="799" y="2143"/>
                  </a:lnTo>
                  <a:lnTo>
                    <a:pt x="799" y="2176"/>
                  </a:lnTo>
                  <a:lnTo>
                    <a:pt x="821" y="2197"/>
                  </a:lnTo>
                  <a:lnTo>
                    <a:pt x="821" y="2230"/>
                  </a:lnTo>
                  <a:lnTo>
                    <a:pt x="843" y="2252"/>
                  </a:lnTo>
                  <a:lnTo>
                    <a:pt x="843" y="2273"/>
                  </a:lnTo>
                  <a:lnTo>
                    <a:pt x="853" y="2284"/>
                  </a:lnTo>
                  <a:lnTo>
                    <a:pt x="853" y="2306"/>
                  </a:lnTo>
                  <a:lnTo>
                    <a:pt x="875" y="2327"/>
                  </a:lnTo>
                  <a:lnTo>
                    <a:pt x="875" y="2360"/>
                  </a:lnTo>
                  <a:lnTo>
                    <a:pt x="897" y="2381"/>
                  </a:lnTo>
                  <a:lnTo>
                    <a:pt x="897" y="2403"/>
                  </a:lnTo>
                  <a:lnTo>
                    <a:pt x="918" y="2425"/>
                  </a:lnTo>
                  <a:lnTo>
                    <a:pt x="918" y="2457"/>
                  </a:lnTo>
                  <a:lnTo>
                    <a:pt x="940" y="2479"/>
                  </a:lnTo>
                  <a:lnTo>
                    <a:pt x="940" y="2501"/>
                  </a:lnTo>
                  <a:lnTo>
                    <a:pt x="961" y="2522"/>
                  </a:lnTo>
                  <a:lnTo>
                    <a:pt x="961" y="2544"/>
                  </a:lnTo>
                  <a:lnTo>
                    <a:pt x="972" y="2555"/>
                  </a:lnTo>
                  <a:lnTo>
                    <a:pt x="972" y="2576"/>
                  </a:lnTo>
                  <a:lnTo>
                    <a:pt x="994" y="2598"/>
                  </a:lnTo>
                  <a:lnTo>
                    <a:pt x="994" y="2620"/>
                  </a:lnTo>
                  <a:lnTo>
                    <a:pt x="1016" y="2641"/>
                  </a:lnTo>
                  <a:lnTo>
                    <a:pt x="1016" y="2663"/>
                  </a:lnTo>
                  <a:lnTo>
                    <a:pt x="1037" y="2685"/>
                  </a:lnTo>
                  <a:lnTo>
                    <a:pt x="1037" y="2706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1" name="Freeform 13"/>
            <p:cNvSpPr>
              <a:spLocks/>
            </p:cNvSpPr>
            <p:nvPr/>
          </p:nvSpPr>
          <p:spPr bwMode="auto">
            <a:xfrm>
              <a:off x="2573" y="2384"/>
              <a:ext cx="334" cy="123"/>
            </a:xfrm>
            <a:custGeom>
              <a:avLst/>
              <a:gdLst>
                <a:gd name="T0" fmla="*/ 0 w 1362"/>
                <a:gd name="T1" fmla="*/ 0 h 801"/>
                <a:gd name="T2" fmla="*/ 0 w 1362"/>
                <a:gd name="T3" fmla="*/ 0 h 801"/>
                <a:gd name="T4" fmla="*/ 0 w 1362"/>
                <a:gd name="T5" fmla="*/ 0 h 801"/>
                <a:gd name="T6" fmla="*/ 0 w 1362"/>
                <a:gd name="T7" fmla="*/ 0 h 801"/>
                <a:gd name="T8" fmla="*/ 0 w 1362"/>
                <a:gd name="T9" fmla="*/ 0 h 801"/>
                <a:gd name="T10" fmla="*/ 0 w 1362"/>
                <a:gd name="T11" fmla="*/ 0 h 801"/>
                <a:gd name="T12" fmla="*/ 0 w 1362"/>
                <a:gd name="T13" fmla="*/ 0 h 801"/>
                <a:gd name="T14" fmla="*/ 0 w 1362"/>
                <a:gd name="T15" fmla="*/ 0 h 801"/>
                <a:gd name="T16" fmla="*/ 0 w 1362"/>
                <a:gd name="T17" fmla="*/ 0 h 801"/>
                <a:gd name="T18" fmla="*/ 0 w 1362"/>
                <a:gd name="T19" fmla="*/ 0 h 801"/>
                <a:gd name="T20" fmla="*/ 0 w 1362"/>
                <a:gd name="T21" fmla="*/ 0 h 801"/>
                <a:gd name="T22" fmla="*/ 0 w 1362"/>
                <a:gd name="T23" fmla="*/ 0 h 801"/>
                <a:gd name="T24" fmla="*/ 0 w 1362"/>
                <a:gd name="T25" fmla="*/ 0 h 801"/>
                <a:gd name="T26" fmla="*/ 0 w 1362"/>
                <a:gd name="T27" fmla="*/ 0 h 801"/>
                <a:gd name="T28" fmla="*/ 0 w 1362"/>
                <a:gd name="T29" fmla="*/ 0 h 801"/>
                <a:gd name="T30" fmla="*/ 0 w 1362"/>
                <a:gd name="T31" fmla="*/ 0 h 801"/>
                <a:gd name="T32" fmla="*/ 0 w 1362"/>
                <a:gd name="T33" fmla="*/ 0 h 801"/>
                <a:gd name="T34" fmla="*/ 0 w 1362"/>
                <a:gd name="T35" fmla="*/ 0 h 801"/>
                <a:gd name="T36" fmla="*/ 0 w 1362"/>
                <a:gd name="T37" fmla="*/ 0 h 801"/>
                <a:gd name="T38" fmla="*/ 0 w 1362"/>
                <a:gd name="T39" fmla="*/ 0 h 801"/>
                <a:gd name="T40" fmla="*/ 0 w 1362"/>
                <a:gd name="T41" fmla="*/ 0 h 801"/>
                <a:gd name="T42" fmla="*/ 0 w 1362"/>
                <a:gd name="T43" fmla="*/ 0 h 801"/>
                <a:gd name="T44" fmla="*/ 0 w 1362"/>
                <a:gd name="T45" fmla="*/ 0 h 801"/>
                <a:gd name="T46" fmla="*/ 0 w 1362"/>
                <a:gd name="T47" fmla="*/ 0 h 801"/>
                <a:gd name="T48" fmla="*/ 0 w 1362"/>
                <a:gd name="T49" fmla="*/ 0 h 801"/>
                <a:gd name="T50" fmla="*/ 0 w 1362"/>
                <a:gd name="T51" fmla="*/ 0 h 801"/>
                <a:gd name="T52" fmla="*/ 0 w 1362"/>
                <a:gd name="T53" fmla="*/ 0 h 801"/>
                <a:gd name="T54" fmla="*/ 0 w 1362"/>
                <a:gd name="T55" fmla="*/ 0 h 801"/>
                <a:gd name="T56" fmla="*/ 0 w 1362"/>
                <a:gd name="T57" fmla="*/ 0 h 801"/>
                <a:gd name="T58" fmla="*/ 0 w 1362"/>
                <a:gd name="T59" fmla="*/ 0 h 801"/>
                <a:gd name="T60" fmla="*/ 0 w 1362"/>
                <a:gd name="T61" fmla="*/ 0 h 801"/>
                <a:gd name="T62" fmla="*/ 0 w 1362"/>
                <a:gd name="T63" fmla="*/ 0 h 801"/>
                <a:gd name="T64" fmla="*/ 0 w 1362"/>
                <a:gd name="T65" fmla="*/ 0 h 801"/>
                <a:gd name="T66" fmla="*/ 0 w 1362"/>
                <a:gd name="T67" fmla="*/ 0 h 801"/>
                <a:gd name="T68" fmla="*/ 0 w 1362"/>
                <a:gd name="T69" fmla="*/ 0 h 801"/>
                <a:gd name="T70" fmla="*/ 0 w 1362"/>
                <a:gd name="T71" fmla="*/ 0 h 801"/>
                <a:gd name="T72" fmla="*/ 0 w 1362"/>
                <a:gd name="T73" fmla="*/ 0 h 801"/>
                <a:gd name="T74" fmla="*/ 0 w 1362"/>
                <a:gd name="T75" fmla="*/ 0 h 801"/>
                <a:gd name="T76" fmla="*/ 0 w 1362"/>
                <a:gd name="T77" fmla="*/ 0 h 801"/>
                <a:gd name="T78" fmla="*/ 0 w 1362"/>
                <a:gd name="T79" fmla="*/ 0 h 801"/>
                <a:gd name="T80" fmla="*/ 0 w 1362"/>
                <a:gd name="T81" fmla="*/ 0 h 801"/>
                <a:gd name="T82" fmla="*/ 0 w 1362"/>
                <a:gd name="T83" fmla="*/ 0 h 80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362" h="801">
                  <a:moveTo>
                    <a:pt x="0" y="0"/>
                  </a:moveTo>
                  <a:lnTo>
                    <a:pt x="22" y="22"/>
                  </a:lnTo>
                  <a:lnTo>
                    <a:pt x="22" y="43"/>
                  </a:lnTo>
                  <a:lnTo>
                    <a:pt x="43" y="65"/>
                  </a:lnTo>
                  <a:lnTo>
                    <a:pt x="43" y="87"/>
                  </a:lnTo>
                  <a:lnTo>
                    <a:pt x="65" y="108"/>
                  </a:lnTo>
                  <a:lnTo>
                    <a:pt x="65" y="130"/>
                  </a:lnTo>
                  <a:lnTo>
                    <a:pt x="87" y="152"/>
                  </a:lnTo>
                  <a:lnTo>
                    <a:pt x="87" y="173"/>
                  </a:lnTo>
                  <a:lnTo>
                    <a:pt x="97" y="184"/>
                  </a:lnTo>
                  <a:lnTo>
                    <a:pt x="119" y="206"/>
                  </a:lnTo>
                  <a:lnTo>
                    <a:pt x="119" y="228"/>
                  </a:lnTo>
                  <a:lnTo>
                    <a:pt x="141" y="249"/>
                  </a:lnTo>
                  <a:lnTo>
                    <a:pt x="141" y="260"/>
                  </a:lnTo>
                  <a:lnTo>
                    <a:pt x="162" y="282"/>
                  </a:lnTo>
                  <a:lnTo>
                    <a:pt x="162" y="303"/>
                  </a:lnTo>
                  <a:lnTo>
                    <a:pt x="173" y="314"/>
                  </a:lnTo>
                  <a:lnTo>
                    <a:pt x="195" y="336"/>
                  </a:lnTo>
                  <a:lnTo>
                    <a:pt x="195" y="357"/>
                  </a:lnTo>
                  <a:lnTo>
                    <a:pt x="205" y="368"/>
                  </a:lnTo>
                  <a:lnTo>
                    <a:pt x="227" y="390"/>
                  </a:lnTo>
                  <a:lnTo>
                    <a:pt x="227" y="401"/>
                  </a:lnTo>
                  <a:lnTo>
                    <a:pt x="249" y="422"/>
                  </a:lnTo>
                  <a:lnTo>
                    <a:pt x="249" y="433"/>
                  </a:lnTo>
                  <a:lnTo>
                    <a:pt x="270" y="455"/>
                  </a:lnTo>
                  <a:lnTo>
                    <a:pt x="270" y="466"/>
                  </a:lnTo>
                  <a:lnTo>
                    <a:pt x="281" y="476"/>
                  </a:lnTo>
                  <a:lnTo>
                    <a:pt x="303" y="498"/>
                  </a:lnTo>
                  <a:lnTo>
                    <a:pt x="303" y="509"/>
                  </a:lnTo>
                  <a:lnTo>
                    <a:pt x="314" y="520"/>
                  </a:lnTo>
                  <a:lnTo>
                    <a:pt x="335" y="541"/>
                  </a:lnTo>
                  <a:lnTo>
                    <a:pt x="335" y="552"/>
                  </a:lnTo>
                  <a:lnTo>
                    <a:pt x="346" y="563"/>
                  </a:lnTo>
                  <a:lnTo>
                    <a:pt x="357" y="574"/>
                  </a:lnTo>
                  <a:lnTo>
                    <a:pt x="368" y="585"/>
                  </a:lnTo>
                  <a:lnTo>
                    <a:pt x="378" y="596"/>
                  </a:lnTo>
                  <a:lnTo>
                    <a:pt x="389" y="606"/>
                  </a:lnTo>
                  <a:lnTo>
                    <a:pt x="400" y="617"/>
                  </a:lnTo>
                  <a:lnTo>
                    <a:pt x="411" y="628"/>
                  </a:lnTo>
                  <a:lnTo>
                    <a:pt x="422" y="639"/>
                  </a:lnTo>
                  <a:lnTo>
                    <a:pt x="432" y="650"/>
                  </a:lnTo>
                  <a:lnTo>
                    <a:pt x="443" y="661"/>
                  </a:lnTo>
                  <a:lnTo>
                    <a:pt x="454" y="671"/>
                  </a:lnTo>
                  <a:lnTo>
                    <a:pt x="465" y="682"/>
                  </a:lnTo>
                  <a:lnTo>
                    <a:pt x="476" y="693"/>
                  </a:lnTo>
                  <a:lnTo>
                    <a:pt x="486" y="704"/>
                  </a:lnTo>
                  <a:lnTo>
                    <a:pt x="497" y="715"/>
                  </a:lnTo>
                  <a:lnTo>
                    <a:pt x="508" y="715"/>
                  </a:lnTo>
                  <a:lnTo>
                    <a:pt x="519" y="725"/>
                  </a:lnTo>
                  <a:lnTo>
                    <a:pt x="530" y="736"/>
                  </a:lnTo>
                  <a:lnTo>
                    <a:pt x="541" y="736"/>
                  </a:lnTo>
                  <a:lnTo>
                    <a:pt x="551" y="747"/>
                  </a:lnTo>
                  <a:lnTo>
                    <a:pt x="562" y="758"/>
                  </a:lnTo>
                  <a:lnTo>
                    <a:pt x="573" y="758"/>
                  </a:lnTo>
                  <a:lnTo>
                    <a:pt x="584" y="769"/>
                  </a:lnTo>
                  <a:lnTo>
                    <a:pt x="595" y="769"/>
                  </a:lnTo>
                  <a:lnTo>
                    <a:pt x="605" y="780"/>
                  </a:lnTo>
                  <a:lnTo>
                    <a:pt x="616" y="780"/>
                  </a:lnTo>
                  <a:lnTo>
                    <a:pt x="627" y="780"/>
                  </a:lnTo>
                  <a:lnTo>
                    <a:pt x="638" y="790"/>
                  </a:lnTo>
                  <a:lnTo>
                    <a:pt x="649" y="790"/>
                  </a:lnTo>
                  <a:lnTo>
                    <a:pt x="659" y="790"/>
                  </a:lnTo>
                  <a:lnTo>
                    <a:pt x="670" y="801"/>
                  </a:lnTo>
                  <a:lnTo>
                    <a:pt x="681" y="801"/>
                  </a:lnTo>
                  <a:lnTo>
                    <a:pt x="692" y="801"/>
                  </a:lnTo>
                  <a:lnTo>
                    <a:pt x="703" y="801"/>
                  </a:lnTo>
                  <a:lnTo>
                    <a:pt x="713" y="801"/>
                  </a:lnTo>
                  <a:lnTo>
                    <a:pt x="724" y="801"/>
                  </a:lnTo>
                  <a:lnTo>
                    <a:pt x="735" y="801"/>
                  </a:lnTo>
                  <a:lnTo>
                    <a:pt x="746" y="801"/>
                  </a:lnTo>
                  <a:lnTo>
                    <a:pt x="767" y="801"/>
                  </a:lnTo>
                  <a:lnTo>
                    <a:pt x="757" y="801"/>
                  </a:lnTo>
                  <a:lnTo>
                    <a:pt x="767" y="801"/>
                  </a:lnTo>
                  <a:lnTo>
                    <a:pt x="778" y="801"/>
                  </a:lnTo>
                  <a:lnTo>
                    <a:pt x="789" y="801"/>
                  </a:lnTo>
                  <a:lnTo>
                    <a:pt x="800" y="801"/>
                  </a:lnTo>
                  <a:lnTo>
                    <a:pt x="811" y="801"/>
                  </a:lnTo>
                  <a:lnTo>
                    <a:pt x="821" y="801"/>
                  </a:lnTo>
                  <a:lnTo>
                    <a:pt x="832" y="801"/>
                  </a:lnTo>
                  <a:lnTo>
                    <a:pt x="843" y="790"/>
                  </a:lnTo>
                  <a:lnTo>
                    <a:pt x="854" y="790"/>
                  </a:lnTo>
                  <a:lnTo>
                    <a:pt x="865" y="790"/>
                  </a:lnTo>
                  <a:lnTo>
                    <a:pt x="876" y="780"/>
                  </a:lnTo>
                  <a:lnTo>
                    <a:pt x="886" y="780"/>
                  </a:lnTo>
                  <a:lnTo>
                    <a:pt x="897" y="780"/>
                  </a:lnTo>
                  <a:lnTo>
                    <a:pt x="908" y="769"/>
                  </a:lnTo>
                  <a:lnTo>
                    <a:pt x="919" y="769"/>
                  </a:lnTo>
                  <a:lnTo>
                    <a:pt x="930" y="758"/>
                  </a:lnTo>
                  <a:lnTo>
                    <a:pt x="940" y="758"/>
                  </a:lnTo>
                  <a:lnTo>
                    <a:pt x="951" y="747"/>
                  </a:lnTo>
                  <a:lnTo>
                    <a:pt x="962" y="736"/>
                  </a:lnTo>
                  <a:lnTo>
                    <a:pt x="973" y="736"/>
                  </a:lnTo>
                  <a:lnTo>
                    <a:pt x="984" y="725"/>
                  </a:lnTo>
                  <a:lnTo>
                    <a:pt x="994" y="715"/>
                  </a:lnTo>
                  <a:lnTo>
                    <a:pt x="1005" y="715"/>
                  </a:lnTo>
                  <a:lnTo>
                    <a:pt x="1016" y="704"/>
                  </a:lnTo>
                  <a:lnTo>
                    <a:pt x="1027" y="693"/>
                  </a:lnTo>
                  <a:lnTo>
                    <a:pt x="1038" y="682"/>
                  </a:lnTo>
                  <a:lnTo>
                    <a:pt x="1048" y="671"/>
                  </a:lnTo>
                  <a:lnTo>
                    <a:pt x="1059" y="661"/>
                  </a:lnTo>
                  <a:lnTo>
                    <a:pt x="1070" y="661"/>
                  </a:lnTo>
                  <a:lnTo>
                    <a:pt x="1081" y="650"/>
                  </a:lnTo>
                  <a:lnTo>
                    <a:pt x="1092" y="639"/>
                  </a:lnTo>
                  <a:lnTo>
                    <a:pt x="1102" y="628"/>
                  </a:lnTo>
                  <a:lnTo>
                    <a:pt x="1113" y="617"/>
                  </a:lnTo>
                  <a:lnTo>
                    <a:pt x="1135" y="596"/>
                  </a:lnTo>
                  <a:lnTo>
                    <a:pt x="1135" y="585"/>
                  </a:lnTo>
                  <a:lnTo>
                    <a:pt x="1146" y="574"/>
                  </a:lnTo>
                  <a:lnTo>
                    <a:pt x="1157" y="563"/>
                  </a:lnTo>
                  <a:lnTo>
                    <a:pt x="1167" y="552"/>
                  </a:lnTo>
                  <a:lnTo>
                    <a:pt x="1178" y="541"/>
                  </a:lnTo>
                  <a:lnTo>
                    <a:pt x="1200" y="520"/>
                  </a:lnTo>
                  <a:lnTo>
                    <a:pt x="1200" y="509"/>
                  </a:lnTo>
                  <a:lnTo>
                    <a:pt x="1211" y="498"/>
                  </a:lnTo>
                  <a:lnTo>
                    <a:pt x="1232" y="476"/>
                  </a:lnTo>
                  <a:lnTo>
                    <a:pt x="1232" y="466"/>
                  </a:lnTo>
                  <a:lnTo>
                    <a:pt x="1243" y="455"/>
                  </a:lnTo>
                  <a:lnTo>
                    <a:pt x="1265" y="433"/>
                  </a:lnTo>
                  <a:lnTo>
                    <a:pt x="1265" y="422"/>
                  </a:lnTo>
                  <a:lnTo>
                    <a:pt x="1286" y="401"/>
                  </a:lnTo>
                  <a:lnTo>
                    <a:pt x="1286" y="390"/>
                  </a:lnTo>
                  <a:lnTo>
                    <a:pt x="1308" y="368"/>
                  </a:lnTo>
                  <a:lnTo>
                    <a:pt x="1308" y="357"/>
                  </a:lnTo>
                  <a:lnTo>
                    <a:pt x="1329" y="336"/>
                  </a:lnTo>
                  <a:lnTo>
                    <a:pt x="1329" y="325"/>
                  </a:lnTo>
                  <a:lnTo>
                    <a:pt x="1351" y="303"/>
                  </a:lnTo>
                  <a:lnTo>
                    <a:pt x="1351" y="282"/>
                  </a:lnTo>
                  <a:lnTo>
                    <a:pt x="1362" y="271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2" name="Freeform 14"/>
            <p:cNvSpPr>
              <a:spLocks/>
            </p:cNvSpPr>
            <p:nvPr/>
          </p:nvSpPr>
          <p:spPr bwMode="auto">
            <a:xfrm>
              <a:off x="2907" y="2110"/>
              <a:ext cx="210" cy="315"/>
            </a:xfrm>
            <a:custGeom>
              <a:avLst/>
              <a:gdLst>
                <a:gd name="T0" fmla="*/ 0 w 854"/>
                <a:gd name="T1" fmla="*/ 0 h 2046"/>
                <a:gd name="T2" fmla="*/ 0 w 854"/>
                <a:gd name="T3" fmla="*/ 0 h 2046"/>
                <a:gd name="T4" fmla="*/ 0 w 854"/>
                <a:gd name="T5" fmla="*/ 0 h 2046"/>
                <a:gd name="T6" fmla="*/ 0 w 854"/>
                <a:gd name="T7" fmla="*/ 0 h 2046"/>
                <a:gd name="T8" fmla="*/ 0 w 854"/>
                <a:gd name="T9" fmla="*/ 0 h 2046"/>
                <a:gd name="T10" fmla="*/ 0 w 854"/>
                <a:gd name="T11" fmla="*/ 0 h 2046"/>
                <a:gd name="T12" fmla="*/ 0 w 854"/>
                <a:gd name="T13" fmla="*/ 0 h 2046"/>
                <a:gd name="T14" fmla="*/ 0 w 854"/>
                <a:gd name="T15" fmla="*/ 0 h 2046"/>
                <a:gd name="T16" fmla="*/ 0 w 854"/>
                <a:gd name="T17" fmla="*/ 0 h 2046"/>
                <a:gd name="T18" fmla="*/ 0 w 854"/>
                <a:gd name="T19" fmla="*/ 0 h 2046"/>
                <a:gd name="T20" fmla="*/ 0 w 854"/>
                <a:gd name="T21" fmla="*/ 0 h 2046"/>
                <a:gd name="T22" fmla="*/ 0 w 854"/>
                <a:gd name="T23" fmla="*/ 0 h 2046"/>
                <a:gd name="T24" fmla="*/ 0 w 854"/>
                <a:gd name="T25" fmla="*/ 0 h 2046"/>
                <a:gd name="T26" fmla="*/ 0 w 854"/>
                <a:gd name="T27" fmla="*/ 0 h 2046"/>
                <a:gd name="T28" fmla="*/ 0 w 854"/>
                <a:gd name="T29" fmla="*/ 0 h 2046"/>
                <a:gd name="T30" fmla="*/ 0 w 854"/>
                <a:gd name="T31" fmla="*/ 0 h 2046"/>
                <a:gd name="T32" fmla="*/ 0 w 854"/>
                <a:gd name="T33" fmla="*/ 0 h 2046"/>
                <a:gd name="T34" fmla="*/ 0 w 854"/>
                <a:gd name="T35" fmla="*/ 0 h 2046"/>
                <a:gd name="T36" fmla="*/ 0 w 854"/>
                <a:gd name="T37" fmla="*/ 0 h 2046"/>
                <a:gd name="T38" fmla="*/ 0 w 854"/>
                <a:gd name="T39" fmla="*/ 0 h 2046"/>
                <a:gd name="T40" fmla="*/ 0 w 854"/>
                <a:gd name="T41" fmla="*/ 0 h 2046"/>
                <a:gd name="T42" fmla="*/ 0 w 854"/>
                <a:gd name="T43" fmla="*/ 0 h 2046"/>
                <a:gd name="T44" fmla="*/ 0 w 854"/>
                <a:gd name="T45" fmla="*/ 0 h 2046"/>
                <a:gd name="T46" fmla="*/ 0 w 854"/>
                <a:gd name="T47" fmla="*/ 0 h 2046"/>
                <a:gd name="T48" fmla="*/ 0 w 854"/>
                <a:gd name="T49" fmla="*/ 0 h 2046"/>
                <a:gd name="T50" fmla="*/ 0 w 854"/>
                <a:gd name="T51" fmla="*/ 0 h 2046"/>
                <a:gd name="T52" fmla="*/ 0 w 854"/>
                <a:gd name="T53" fmla="*/ 0 h 2046"/>
                <a:gd name="T54" fmla="*/ 0 w 854"/>
                <a:gd name="T55" fmla="*/ 0 h 2046"/>
                <a:gd name="T56" fmla="*/ 0 w 854"/>
                <a:gd name="T57" fmla="*/ 0 h 2046"/>
                <a:gd name="T58" fmla="*/ 0 w 854"/>
                <a:gd name="T59" fmla="*/ 0 h 2046"/>
                <a:gd name="T60" fmla="*/ 0 w 854"/>
                <a:gd name="T61" fmla="*/ 0 h 2046"/>
                <a:gd name="T62" fmla="*/ 0 w 854"/>
                <a:gd name="T63" fmla="*/ 0 h 2046"/>
                <a:gd name="T64" fmla="*/ 0 w 854"/>
                <a:gd name="T65" fmla="*/ 0 h 2046"/>
                <a:gd name="T66" fmla="*/ 0 w 854"/>
                <a:gd name="T67" fmla="*/ 0 h 2046"/>
                <a:gd name="T68" fmla="*/ 0 w 854"/>
                <a:gd name="T69" fmla="*/ 0 h 2046"/>
                <a:gd name="T70" fmla="*/ 0 w 854"/>
                <a:gd name="T71" fmla="*/ 0 h 2046"/>
                <a:gd name="T72" fmla="*/ 0 w 854"/>
                <a:gd name="T73" fmla="*/ 0 h 2046"/>
                <a:gd name="T74" fmla="*/ 0 w 854"/>
                <a:gd name="T75" fmla="*/ 0 h 2046"/>
                <a:gd name="T76" fmla="*/ 0 w 854"/>
                <a:gd name="T77" fmla="*/ 0 h 2046"/>
                <a:gd name="T78" fmla="*/ 0 w 854"/>
                <a:gd name="T79" fmla="*/ 0 h 2046"/>
                <a:gd name="T80" fmla="*/ 0 w 854"/>
                <a:gd name="T81" fmla="*/ 0 h 2046"/>
                <a:gd name="T82" fmla="*/ 0 w 854"/>
                <a:gd name="T83" fmla="*/ 0 h 2046"/>
                <a:gd name="T84" fmla="*/ 0 w 854"/>
                <a:gd name="T85" fmla="*/ 0 h 2046"/>
                <a:gd name="T86" fmla="*/ 0 w 854"/>
                <a:gd name="T87" fmla="*/ 0 h 2046"/>
                <a:gd name="T88" fmla="*/ 0 w 854"/>
                <a:gd name="T89" fmla="*/ 0 h 2046"/>
                <a:gd name="T90" fmla="*/ 0 w 854"/>
                <a:gd name="T91" fmla="*/ 0 h 2046"/>
                <a:gd name="T92" fmla="*/ 0 w 854"/>
                <a:gd name="T93" fmla="*/ 0 h 2046"/>
                <a:gd name="T94" fmla="*/ 0 w 854"/>
                <a:gd name="T95" fmla="*/ 0 h 204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854" h="2046">
                  <a:moveTo>
                    <a:pt x="0" y="2046"/>
                  </a:moveTo>
                  <a:lnTo>
                    <a:pt x="21" y="2024"/>
                  </a:lnTo>
                  <a:lnTo>
                    <a:pt x="21" y="2003"/>
                  </a:lnTo>
                  <a:lnTo>
                    <a:pt x="43" y="1981"/>
                  </a:lnTo>
                  <a:lnTo>
                    <a:pt x="43" y="1970"/>
                  </a:lnTo>
                  <a:lnTo>
                    <a:pt x="65" y="1948"/>
                  </a:lnTo>
                  <a:lnTo>
                    <a:pt x="65" y="1927"/>
                  </a:lnTo>
                  <a:lnTo>
                    <a:pt x="86" y="1905"/>
                  </a:lnTo>
                  <a:lnTo>
                    <a:pt x="86" y="1883"/>
                  </a:lnTo>
                  <a:lnTo>
                    <a:pt x="108" y="1862"/>
                  </a:lnTo>
                  <a:lnTo>
                    <a:pt x="108" y="1840"/>
                  </a:lnTo>
                  <a:lnTo>
                    <a:pt x="130" y="1818"/>
                  </a:lnTo>
                  <a:lnTo>
                    <a:pt x="130" y="1797"/>
                  </a:lnTo>
                  <a:lnTo>
                    <a:pt x="151" y="1775"/>
                  </a:lnTo>
                  <a:lnTo>
                    <a:pt x="151" y="1754"/>
                  </a:lnTo>
                  <a:lnTo>
                    <a:pt x="173" y="1732"/>
                  </a:lnTo>
                  <a:lnTo>
                    <a:pt x="173" y="1710"/>
                  </a:lnTo>
                  <a:lnTo>
                    <a:pt x="194" y="1689"/>
                  </a:lnTo>
                  <a:lnTo>
                    <a:pt x="194" y="1667"/>
                  </a:lnTo>
                  <a:lnTo>
                    <a:pt x="216" y="1645"/>
                  </a:lnTo>
                  <a:lnTo>
                    <a:pt x="216" y="1624"/>
                  </a:lnTo>
                  <a:lnTo>
                    <a:pt x="238" y="1602"/>
                  </a:lnTo>
                  <a:lnTo>
                    <a:pt x="238" y="1570"/>
                  </a:lnTo>
                  <a:lnTo>
                    <a:pt x="259" y="1548"/>
                  </a:lnTo>
                  <a:lnTo>
                    <a:pt x="259" y="1526"/>
                  </a:lnTo>
                  <a:lnTo>
                    <a:pt x="281" y="1505"/>
                  </a:lnTo>
                  <a:lnTo>
                    <a:pt x="281" y="1472"/>
                  </a:lnTo>
                  <a:lnTo>
                    <a:pt x="302" y="1450"/>
                  </a:lnTo>
                  <a:lnTo>
                    <a:pt x="302" y="1429"/>
                  </a:lnTo>
                  <a:lnTo>
                    <a:pt x="313" y="1418"/>
                  </a:lnTo>
                  <a:lnTo>
                    <a:pt x="313" y="1396"/>
                  </a:lnTo>
                  <a:lnTo>
                    <a:pt x="335" y="1375"/>
                  </a:lnTo>
                  <a:lnTo>
                    <a:pt x="335" y="1353"/>
                  </a:lnTo>
                  <a:lnTo>
                    <a:pt x="346" y="1342"/>
                  </a:lnTo>
                  <a:lnTo>
                    <a:pt x="346" y="1321"/>
                  </a:lnTo>
                  <a:lnTo>
                    <a:pt x="367" y="1299"/>
                  </a:lnTo>
                  <a:lnTo>
                    <a:pt x="367" y="1277"/>
                  </a:lnTo>
                  <a:lnTo>
                    <a:pt x="378" y="1266"/>
                  </a:lnTo>
                  <a:lnTo>
                    <a:pt x="378" y="1245"/>
                  </a:lnTo>
                  <a:lnTo>
                    <a:pt x="400" y="1223"/>
                  </a:lnTo>
                  <a:lnTo>
                    <a:pt x="400" y="1191"/>
                  </a:lnTo>
                  <a:lnTo>
                    <a:pt x="421" y="1169"/>
                  </a:lnTo>
                  <a:lnTo>
                    <a:pt x="421" y="1137"/>
                  </a:lnTo>
                  <a:lnTo>
                    <a:pt x="443" y="1115"/>
                  </a:lnTo>
                  <a:lnTo>
                    <a:pt x="443" y="1082"/>
                  </a:lnTo>
                  <a:lnTo>
                    <a:pt x="465" y="1061"/>
                  </a:lnTo>
                  <a:lnTo>
                    <a:pt x="465" y="1028"/>
                  </a:lnTo>
                  <a:lnTo>
                    <a:pt x="486" y="1007"/>
                  </a:lnTo>
                  <a:lnTo>
                    <a:pt x="486" y="974"/>
                  </a:lnTo>
                  <a:lnTo>
                    <a:pt x="508" y="953"/>
                  </a:lnTo>
                  <a:lnTo>
                    <a:pt x="508" y="920"/>
                  </a:lnTo>
                  <a:lnTo>
                    <a:pt x="519" y="909"/>
                  </a:lnTo>
                  <a:lnTo>
                    <a:pt x="519" y="888"/>
                  </a:lnTo>
                  <a:lnTo>
                    <a:pt x="540" y="866"/>
                  </a:lnTo>
                  <a:lnTo>
                    <a:pt x="540" y="833"/>
                  </a:lnTo>
                  <a:lnTo>
                    <a:pt x="551" y="823"/>
                  </a:lnTo>
                  <a:lnTo>
                    <a:pt x="551" y="801"/>
                  </a:lnTo>
                  <a:lnTo>
                    <a:pt x="573" y="779"/>
                  </a:lnTo>
                  <a:lnTo>
                    <a:pt x="573" y="747"/>
                  </a:lnTo>
                  <a:lnTo>
                    <a:pt x="594" y="725"/>
                  </a:lnTo>
                  <a:lnTo>
                    <a:pt x="594" y="693"/>
                  </a:lnTo>
                  <a:lnTo>
                    <a:pt x="605" y="682"/>
                  </a:lnTo>
                  <a:lnTo>
                    <a:pt x="605" y="660"/>
                  </a:lnTo>
                  <a:lnTo>
                    <a:pt x="616" y="649"/>
                  </a:lnTo>
                  <a:lnTo>
                    <a:pt x="616" y="628"/>
                  </a:lnTo>
                  <a:lnTo>
                    <a:pt x="637" y="606"/>
                  </a:lnTo>
                  <a:lnTo>
                    <a:pt x="637" y="574"/>
                  </a:lnTo>
                  <a:lnTo>
                    <a:pt x="648" y="563"/>
                  </a:lnTo>
                  <a:lnTo>
                    <a:pt x="648" y="541"/>
                  </a:lnTo>
                  <a:lnTo>
                    <a:pt x="670" y="520"/>
                  </a:lnTo>
                  <a:lnTo>
                    <a:pt x="670" y="487"/>
                  </a:lnTo>
                  <a:lnTo>
                    <a:pt x="681" y="476"/>
                  </a:lnTo>
                  <a:lnTo>
                    <a:pt x="681" y="455"/>
                  </a:lnTo>
                  <a:lnTo>
                    <a:pt x="692" y="444"/>
                  </a:lnTo>
                  <a:lnTo>
                    <a:pt x="692" y="422"/>
                  </a:lnTo>
                  <a:lnTo>
                    <a:pt x="713" y="400"/>
                  </a:lnTo>
                  <a:lnTo>
                    <a:pt x="713" y="368"/>
                  </a:lnTo>
                  <a:lnTo>
                    <a:pt x="724" y="357"/>
                  </a:lnTo>
                  <a:lnTo>
                    <a:pt x="724" y="336"/>
                  </a:lnTo>
                  <a:lnTo>
                    <a:pt x="746" y="314"/>
                  </a:lnTo>
                  <a:lnTo>
                    <a:pt x="746" y="281"/>
                  </a:lnTo>
                  <a:lnTo>
                    <a:pt x="756" y="271"/>
                  </a:lnTo>
                  <a:lnTo>
                    <a:pt x="756" y="249"/>
                  </a:lnTo>
                  <a:lnTo>
                    <a:pt x="767" y="238"/>
                  </a:lnTo>
                  <a:lnTo>
                    <a:pt x="767" y="216"/>
                  </a:lnTo>
                  <a:lnTo>
                    <a:pt x="789" y="195"/>
                  </a:lnTo>
                  <a:lnTo>
                    <a:pt x="789" y="162"/>
                  </a:lnTo>
                  <a:lnTo>
                    <a:pt x="800" y="151"/>
                  </a:lnTo>
                  <a:lnTo>
                    <a:pt x="800" y="130"/>
                  </a:lnTo>
                  <a:lnTo>
                    <a:pt x="810" y="119"/>
                  </a:lnTo>
                  <a:lnTo>
                    <a:pt x="810" y="97"/>
                  </a:lnTo>
                  <a:lnTo>
                    <a:pt x="821" y="87"/>
                  </a:lnTo>
                  <a:lnTo>
                    <a:pt x="821" y="65"/>
                  </a:lnTo>
                  <a:lnTo>
                    <a:pt x="843" y="43"/>
                  </a:lnTo>
                  <a:lnTo>
                    <a:pt x="843" y="11"/>
                  </a:lnTo>
                  <a:lnTo>
                    <a:pt x="854" y="0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3" name="Freeform 15"/>
            <p:cNvSpPr>
              <a:spLocks/>
            </p:cNvSpPr>
            <p:nvPr/>
          </p:nvSpPr>
          <p:spPr bwMode="auto">
            <a:xfrm>
              <a:off x="1696" y="1738"/>
              <a:ext cx="292" cy="380"/>
            </a:xfrm>
            <a:custGeom>
              <a:avLst/>
              <a:gdLst>
                <a:gd name="T0" fmla="*/ 0 w 1189"/>
                <a:gd name="T1" fmla="*/ 0 h 2457"/>
                <a:gd name="T2" fmla="*/ 0 w 1189"/>
                <a:gd name="T3" fmla="*/ 0 h 2457"/>
                <a:gd name="T4" fmla="*/ 0 w 1189"/>
                <a:gd name="T5" fmla="*/ 0 h 2457"/>
                <a:gd name="T6" fmla="*/ 0 w 1189"/>
                <a:gd name="T7" fmla="*/ 0 h 2457"/>
                <a:gd name="T8" fmla="*/ 0 w 1189"/>
                <a:gd name="T9" fmla="*/ 0 h 2457"/>
                <a:gd name="T10" fmla="*/ 0 w 1189"/>
                <a:gd name="T11" fmla="*/ 0 h 2457"/>
                <a:gd name="T12" fmla="*/ 0 w 1189"/>
                <a:gd name="T13" fmla="*/ 0 h 2457"/>
                <a:gd name="T14" fmla="*/ 0 w 1189"/>
                <a:gd name="T15" fmla="*/ 0 h 2457"/>
                <a:gd name="T16" fmla="*/ 0 w 1189"/>
                <a:gd name="T17" fmla="*/ 0 h 2457"/>
                <a:gd name="T18" fmla="*/ 0 w 1189"/>
                <a:gd name="T19" fmla="*/ 0 h 2457"/>
                <a:gd name="T20" fmla="*/ 0 w 1189"/>
                <a:gd name="T21" fmla="*/ 0 h 2457"/>
                <a:gd name="T22" fmla="*/ 0 w 1189"/>
                <a:gd name="T23" fmla="*/ 0 h 2457"/>
                <a:gd name="T24" fmla="*/ 0 w 1189"/>
                <a:gd name="T25" fmla="*/ 0 h 2457"/>
                <a:gd name="T26" fmla="*/ 0 w 1189"/>
                <a:gd name="T27" fmla="*/ 0 h 2457"/>
                <a:gd name="T28" fmla="*/ 0 w 1189"/>
                <a:gd name="T29" fmla="*/ 0 h 2457"/>
                <a:gd name="T30" fmla="*/ 0 w 1189"/>
                <a:gd name="T31" fmla="*/ 0 h 2457"/>
                <a:gd name="T32" fmla="*/ 0 w 1189"/>
                <a:gd name="T33" fmla="*/ 0 h 2457"/>
                <a:gd name="T34" fmla="*/ 0 w 1189"/>
                <a:gd name="T35" fmla="*/ 0 h 2457"/>
                <a:gd name="T36" fmla="*/ 0 w 1189"/>
                <a:gd name="T37" fmla="*/ 0 h 2457"/>
                <a:gd name="T38" fmla="*/ 0 w 1189"/>
                <a:gd name="T39" fmla="*/ 0 h 2457"/>
                <a:gd name="T40" fmla="*/ 0 w 1189"/>
                <a:gd name="T41" fmla="*/ 0 h 2457"/>
                <a:gd name="T42" fmla="*/ 0 w 1189"/>
                <a:gd name="T43" fmla="*/ 0 h 2457"/>
                <a:gd name="T44" fmla="*/ 0 w 1189"/>
                <a:gd name="T45" fmla="*/ 0 h 2457"/>
                <a:gd name="T46" fmla="*/ 0 w 1189"/>
                <a:gd name="T47" fmla="*/ 0 h 2457"/>
                <a:gd name="T48" fmla="*/ 0 w 1189"/>
                <a:gd name="T49" fmla="*/ 0 h 2457"/>
                <a:gd name="T50" fmla="*/ 0 w 1189"/>
                <a:gd name="T51" fmla="*/ 0 h 2457"/>
                <a:gd name="T52" fmla="*/ 0 w 1189"/>
                <a:gd name="T53" fmla="*/ 0 h 2457"/>
                <a:gd name="T54" fmla="*/ 0 w 1189"/>
                <a:gd name="T55" fmla="*/ 0 h 2457"/>
                <a:gd name="T56" fmla="*/ 0 w 1189"/>
                <a:gd name="T57" fmla="*/ 0 h 2457"/>
                <a:gd name="T58" fmla="*/ 0 w 1189"/>
                <a:gd name="T59" fmla="*/ 0 h 2457"/>
                <a:gd name="T60" fmla="*/ 0 w 1189"/>
                <a:gd name="T61" fmla="*/ 0 h 2457"/>
                <a:gd name="T62" fmla="*/ 0 w 1189"/>
                <a:gd name="T63" fmla="*/ 0 h 2457"/>
                <a:gd name="T64" fmla="*/ 0 w 1189"/>
                <a:gd name="T65" fmla="*/ 0 h 2457"/>
                <a:gd name="T66" fmla="*/ 0 w 1189"/>
                <a:gd name="T67" fmla="*/ 0 h 2457"/>
                <a:gd name="T68" fmla="*/ 0 w 1189"/>
                <a:gd name="T69" fmla="*/ 0 h 2457"/>
                <a:gd name="T70" fmla="*/ 0 w 1189"/>
                <a:gd name="T71" fmla="*/ 0 h 2457"/>
                <a:gd name="T72" fmla="*/ 0 w 1189"/>
                <a:gd name="T73" fmla="*/ 0 h 2457"/>
                <a:gd name="T74" fmla="*/ 0 w 1189"/>
                <a:gd name="T75" fmla="*/ 0 h 2457"/>
                <a:gd name="T76" fmla="*/ 0 w 1189"/>
                <a:gd name="T77" fmla="*/ 0 h 2457"/>
                <a:gd name="T78" fmla="*/ 0 w 1189"/>
                <a:gd name="T79" fmla="*/ 0 h 2457"/>
                <a:gd name="T80" fmla="*/ 0 w 1189"/>
                <a:gd name="T81" fmla="*/ 0 h 2457"/>
                <a:gd name="T82" fmla="*/ 0 w 1189"/>
                <a:gd name="T83" fmla="*/ 0 h 245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189" h="2457">
                  <a:moveTo>
                    <a:pt x="0" y="2457"/>
                  </a:moveTo>
                  <a:lnTo>
                    <a:pt x="0" y="2425"/>
                  </a:lnTo>
                  <a:lnTo>
                    <a:pt x="11" y="2414"/>
                  </a:lnTo>
                  <a:lnTo>
                    <a:pt x="11" y="2392"/>
                  </a:lnTo>
                  <a:lnTo>
                    <a:pt x="21" y="2381"/>
                  </a:lnTo>
                  <a:lnTo>
                    <a:pt x="21" y="2360"/>
                  </a:lnTo>
                  <a:lnTo>
                    <a:pt x="32" y="2349"/>
                  </a:lnTo>
                  <a:lnTo>
                    <a:pt x="32" y="2327"/>
                  </a:lnTo>
                  <a:lnTo>
                    <a:pt x="54" y="2306"/>
                  </a:lnTo>
                  <a:lnTo>
                    <a:pt x="54" y="2273"/>
                  </a:lnTo>
                  <a:lnTo>
                    <a:pt x="65" y="2262"/>
                  </a:lnTo>
                  <a:lnTo>
                    <a:pt x="65" y="2241"/>
                  </a:lnTo>
                  <a:lnTo>
                    <a:pt x="75" y="2230"/>
                  </a:lnTo>
                  <a:lnTo>
                    <a:pt x="75" y="2208"/>
                  </a:lnTo>
                  <a:lnTo>
                    <a:pt x="97" y="2187"/>
                  </a:lnTo>
                  <a:lnTo>
                    <a:pt x="97" y="2154"/>
                  </a:lnTo>
                  <a:lnTo>
                    <a:pt x="108" y="2143"/>
                  </a:lnTo>
                  <a:lnTo>
                    <a:pt x="108" y="2122"/>
                  </a:lnTo>
                  <a:lnTo>
                    <a:pt x="119" y="2111"/>
                  </a:lnTo>
                  <a:lnTo>
                    <a:pt x="119" y="2089"/>
                  </a:lnTo>
                  <a:lnTo>
                    <a:pt x="140" y="2068"/>
                  </a:lnTo>
                  <a:lnTo>
                    <a:pt x="140" y="2035"/>
                  </a:lnTo>
                  <a:lnTo>
                    <a:pt x="151" y="2024"/>
                  </a:lnTo>
                  <a:lnTo>
                    <a:pt x="151" y="2003"/>
                  </a:lnTo>
                  <a:lnTo>
                    <a:pt x="173" y="1981"/>
                  </a:lnTo>
                  <a:lnTo>
                    <a:pt x="173" y="1948"/>
                  </a:lnTo>
                  <a:lnTo>
                    <a:pt x="183" y="1938"/>
                  </a:lnTo>
                  <a:lnTo>
                    <a:pt x="183" y="1916"/>
                  </a:lnTo>
                  <a:lnTo>
                    <a:pt x="194" y="1905"/>
                  </a:lnTo>
                  <a:lnTo>
                    <a:pt x="194" y="1884"/>
                  </a:lnTo>
                  <a:lnTo>
                    <a:pt x="216" y="1862"/>
                  </a:lnTo>
                  <a:lnTo>
                    <a:pt x="216" y="1829"/>
                  </a:lnTo>
                  <a:lnTo>
                    <a:pt x="227" y="1819"/>
                  </a:lnTo>
                  <a:lnTo>
                    <a:pt x="227" y="1797"/>
                  </a:lnTo>
                  <a:lnTo>
                    <a:pt x="248" y="1775"/>
                  </a:lnTo>
                  <a:lnTo>
                    <a:pt x="248" y="1743"/>
                  </a:lnTo>
                  <a:lnTo>
                    <a:pt x="259" y="1732"/>
                  </a:lnTo>
                  <a:lnTo>
                    <a:pt x="259" y="1710"/>
                  </a:lnTo>
                  <a:lnTo>
                    <a:pt x="281" y="1689"/>
                  </a:lnTo>
                  <a:lnTo>
                    <a:pt x="281" y="1656"/>
                  </a:lnTo>
                  <a:lnTo>
                    <a:pt x="292" y="1645"/>
                  </a:lnTo>
                  <a:lnTo>
                    <a:pt x="292" y="1624"/>
                  </a:lnTo>
                  <a:lnTo>
                    <a:pt x="313" y="1602"/>
                  </a:lnTo>
                  <a:lnTo>
                    <a:pt x="313" y="1570"/>
                  </a:lnTo>
                  <a:lnTo>
                    <a:pt x="335" y="1548"/>
                  </a:lnTo>
                  <a:lnTo>
                    <a:pt x="335" y="1516"/>
                  </a:lnTo>
                  <a:lnTo>
                    <a:pt x="356" y="1494"/>
                  </a:lnTo>
                  <a:lnTo>
                    <a:pt x="356" y="1461"/>
                  </a:lnTo>
                  <a:lnTo>
                    <a:pt x="367" y="1451"/>
                  </a:lnTo>
                  <a:lnTo>
                    <a:pt x="367" y="1429"/>
                  </a:lnTo>
                  <a:lnTo>
                    <a:pt x="389" y="1407"/>
                  </a:lnTo>
                  <a:lnTo>
                    <a:pt x="389" y="1375"/>
                  </a:lnTo>
                  <a:lnTo>
                    <a:pt x="410" y="1353"/>
                  </a:lnTo>
                  <a:lnTo>
                    <a:pt x="410" y="1321"/>
                  </a:lnTo>
                  <a:lnTo>
                    <a:pt x="432" y="1299"/>
                  </a:lnTo>
                  <a:lnTo>
                    <a:pt x="432" y="1267"/>
                  </a:lnTo>
                  <a:lnTo>
                    <a:pt x="454" y="1245"/>
                  </a:lnTo>
                  <a:lnTo>
                    <a:pt x="454" y="1223"/>
                  </a:lnTo>
                  <a:lnTo>
                    <a:pt x="464" y="1212"/>
                  </a:lnTo>
                  <a:lnTo>
                    <a:pt x="464" y="1191"/>
                  </a:lnTo>
                  <a:lnTo>
                    <a:pt x="486" y="1169"/>
                  </a:lnTo>
                  <a:lnTo>
                    <a:pt x="486" y="1137"/>
                  </a:lnTo>
                  <a:lnTo>
                    <a:pt x="508" y="1115"/>
                  </a:lnTo>
                  <a:lnTo>
                    <a:pt x="508" y="1093"/>
                  </a:lnTo>
                  <a:lnTo>
                    <a:pt x="518" y="1083"/>
                  </a:lnTo>
                  <a:lnTo>
                    <a:pt x="518" y="1061"/>
                  </a:lnTo>
                  <a:lnTo>
                    <a:pt x="540" y="1039"/>
                  </a:lnTo>
                  <a:lnTo>
                    <a:pt x="540" y="1018"/>
                  </a:lnTo>
                  <a:lnTo>
                    <a:pt x="562" y="996"/>
                  </a:lnTo>
                  <a:lnTo>
                    <a:pt x="562" y="963"/>
                  </a:lnTo>
                  <a:lnTo>
                    <a:pt x="583" y="942"/>
                  </a:lnTo>
                  <a:lnTo>
                    <a:pt x="583" y="920"/>
                  </a:lnTo>
                  <a:lnTo>
                    <a:pt x="605" y="899"/>
                  </a:lnTo>
                  <a:lnTo>
                    <a:pt x="605" y="866"/>
                  </a:lnTo>
                  <a:lnTo>
                    <a:pt x="627" y="844"/>
                  </a:lnTo>
                  <a:lnTo>
                    <a:pt x="627" y="823"/>
                  </a:lnTo>
                  <a:lnTo>
                    <a:pt x="648" y="801"/>
                  </a:lnTo>
                  <a:lnTo>
                    <a:pt x="648" y="779"/>
                  </a:lnTo>
                  <a:lnTo>
                    <a:pt x="670" y="758"/>
                  </a:lnTo>
                  <a:lnTo>
                    <a:pt x="670" y="736"/>
                  </a:lnTo>
                  <a:lnTo>
                    <a:pt x="691" y="714"/>
                  </a:lnTo>
                  <a:lnTo>
                    <a:pt x="691" y="693"/>
                  </a:lnTo>
                  <a:lnTo>
                    <a:pt x="713" y="671"/>
                  </a:lnTo>
                  <a:lnTo>
                    <a:pt x="713" y="650"/>
                  </a:lnTo>
                  <a:lnTo>
                    <a:pt x="735" y="628"/>
                  </a:lnTo>
                  <a:lnTo>
                    <a:pt x="735" y="606"/>
                  </a:lnTo>
                  <a:lnTo>
                    <a:pt x="756" y="585"/>
                  </a:lnTo>
                  <a:lnTo>
                    <a:pt x="756" y="563"/>
                  </a:lnTo>
                  <a:lnTo>
                    <a:pt x="778" y="541"/>
                  </a:lnTo>
                  <a:lnTo>
                    <a:pt x="778" y="530"/>
                  </a:lnTo>
                  <a:lnTo>
                    <a:pt x="799" y="509"/>
                  </a:lnTo>
                  <a:lnTo>
                    <a:pt x="799" y="487"/>
                  </a:lnTo>
                  <a:lnTo>
                    <a:pt x="821" y="466"/>
                  </a:lnTo>
                  <a:lnTo>
                    <a:pt x="821" y="455"/>
                  </a:lnTo>
                  <a:lnTo>
                    <a:pt x="843" y="433"/>
                  </a:lnTo>
                  <a:lnTo>
                    <a:pt x="843" y="411"/>
                  </a:lnTo>
                  <a:lnTo>
                    <a:pt x="854" y="401"/>
                  </a:lnTo>
                  <a:lnTo>
                    <a:pt x="875" y="379"/>
                  </a:lnTo>
                  <a:lnTo>
                    <a:pt x="875" y="357"/>
                  </a:lnTo>
                  <a:lnTo>
                    <a:pt x="886" y="346"/>
                  </a:lnTo>
                  <a:lnTo>
                    <a:pt x="908" y="325"/>
                  </a:lnTo>
                  <a:lnTo>
                    <a:pt x="908" y="314"/>
                  </a:lnTo>
                  <a:lnTo>
                    <a:pt x="929" y="292"/>
                  </a:lnTo>
                  <a:lnTo>
                    <a:pt x="929" y="281"/>
                  </a:lnTo>
                  <a:lnTo>
                    <a:pt x="951" y="260"/>
                  </a:lnTo>
                  <a:lnTo>
                    <a:pt x="951" y="249"/>
                  </a:lnTo>
                  <a:lnTo>
                    <a:pt x="962" y="238"/>
                  </a:lnTo>
                  <a:lnTo>
                    <a:pt x="983" y="217"/>
                  </a:lnTo>
                  <a:lnTo>
                    <a:pt x="983" y="206"/>
                  </a:lnTo>
                  <a:lnTo>
                    <a:pt x="994" y="195"/>
                  </a:lnTo>
                  <a:lnTo>
                    <a:pt x="1016" y="173"/>
                  </a:lnTo>
                  <a:lnTo>
                    <a:pt x="1016" y="162"/>
                  </a:lnTo>
                  <a:lnTo>
                    <a:pt x="1026" y="152"/>
                  </a:lnTo>
                  <a:lnTo>
                    <a:pt x="1037" y="141"/>
                  </a:lnTo>
                  <a:lnTo>
                    <a:pt x="1048" y="130"/>
                  </a:lnTo>
                  <a:lnTo>
                    <a:pt x="1059" y="119"/>
                  </a:lnTo>
                  <a:lnTo>
                    <a:pt x="1070" y="108"/>
                  </a:lnTo>
                  <a:lnTo>
                    <a:pt x="1091" y="87"/>
                  </a:lnTo>
                  <a:lnTo>
                    <a:pt x="1091" y="76"/>
                  </a:lnTo>
                  <a:lnTo>
                    <a:pt x="1102" y="65"/>
                  </a:lnTo>
                  <a:lnTo>
                    <a:pt x="1113" y="65"/>
                  </a:lnTo>
                  <a:lnTo>
                    <a:pt x="1124" y="54"/>
                  </a:lnTo>
                  <a:lnTo>
                    <a:pt x="1134" y="43"/>
                  </a:lnTo>
                  <a:lnTo>
                    <a:pt x="1145" y="33"/>
                  </a:lnTo>
                  <a:lnTo>
                    <a:pt x="1156" y="22"/>
                  </a:lnTo>
                  <a:lnTo>
                    <a:pt x="1167" y="11"/>
                  </a:lnTo>
                  <a:lnTo>
                    <a:pt x="1178" y="0"/>
                  </a:lnTo>
                  <a:lnTo>
                    <a:pt x="1189" y="0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4" name="Freeform 16"/>
            <p:cNvSpPr>
              <a:spLocks/>
            </p:cNvSpPr>
            <p:nvPr/>
          </p:nvSpPr>
          <p:spPr bwMode="auto">
            <a:xfrm>
              <a:off x="3117" y="1731"/>
              <a:ext cx="292" cy="379"/>
            </a:xfrm>
            <a:custGeom>
              <a:avLst/>
              <a:gdLst>
                <a:gd name="T0" fmla="*/ 0 w 1189"/>
                <a:gd name="T1" fmla="*/ 0 h 2457"/>
                <a:gd name="T2" fmla="*/ 0 w 1189"/>
                <a:gd name="T3" fmla="*/ 0 h 2457"/>
                <a:gd name="T4" fmla="*/ 0 w 1189"/>
                <a:gd name="T5" fmla="*/ 0 h 2457"/>
                <a:gd name="T6" fmla="*/ 0 w 1189"/>
                <a:gd name="T7" fmla="*/ 0 h 2457"/>
                <a:gd name="T8" fmla="*/ 0 w 1189"/>
                <a:gd name="T9" fmla="*/ 0 h 2457"/>
                <a:gd name="T10" fmla="*/ 0 w 1189"/>
                <a:gd name="T11" fmla="*/ 0 h 2457"/>
                <a:gd name="T12" fmla="*/ 0 w 1189"/>
                <a:gd name="T13" fmla="*/ 0 h 2457"/>
                <a:gd name="T14" fmla="*/ 0 w 1189"/>
                <a:gd name="T15" fmla="*/ 0 h 2457"/>
                <a:gd name="T16" fmla="*/ 0 w 1189"/>
                <a:gd name="T17" fmla="*/ 0 h 2457"/>
                <a:gd name="T18" fmla="*/ 0 w 1189"/>
                <a:gd name="T19" fmla="*/ 0 h 2457"/>
                <a:gd name="T20" fmla="*/ 0 w 1189"/>
                <a:gd name="T21" fmla="*/ 0 h 2457"/>
                <a:gd name="T22" fmla="*/ 0 w 1189"/>
                <a:gd name="T23" fmla="*/ 0 h 2457"/>
                <a:gd name="T24" fmla="*/ 0 w 1189"/>
                <a:gd name="T25" fmla="*/ 0 h 2457"/>
                <a:gd name="T26" fmla="*/ 0 w 1189"/>
                <a:gd name="T27" fmla="*/ 0 h 2457"/>
                <a:gd name="T28" fmla="*/ 0 w 1189"/>
                <a:gd name="T29" fmla="*/ 0 h 2457"/>
                <a:gd name="T30" fmla="*/ 0 w 1189"/>
                <a:gd name="T31" fmla="*/ 0 h 2457"/>
                <a:gd name="T32" fmla="*/ 0 w 1189"/>
                <a:gd name="T33" fmla="*/ 0 h 2457"/>
                <a:gd name="T34" fmla="*/ 0 w 1189"/>
                <a:gd name="T35" fmla="*/ 0 h 2457"/>
                <a:gd name="T36" fmla="*/ 0 w 1189"/>
                <a:gd name="T37" fmla="*/ 0 h 2457"/>
                <a:gd name="T38" fmla="*/ 0 w 1189"/>
                <a:gd name="T39" fmla="*/ 0 h 2457"/>
                <a:gd name="T40" fmla="*/ 0 w 1189"/>
                <a:gd name="T41" fmla="*/ 0 h 2457"/>
                <a:gd name="T42" fmla="*/ 0 w 1189"/>
                <a:gd name="T43" fmla="*/ 0 h 2457"/>
                <a:gd name="T44" fmla="*/ 0 w 1189"/>
                <a:gd name="T45" fmla="*/ 0 h 2457"/>
                <a:gd name="T46" fmla="*/ 0 w 1189"/>
                <a:gd name="T47" fmla="*/ 0 h 2457"/>
                <a:gd name="T48" fmla="*/ 0 w 1189"/>
                <a:gd name="T49" fmla="*/ 0 h 2457"/>
                <a:gd name="T50" fmla="*/ 0 w 1189"/>
                <a:gd name="T51" fmla="*/ 0 h 2457"/>
                <a:gd name="T52" fmla="*/ 0 w 1189"/>
                <a:gd name="T53" fmla="*/ 0 h 2457"/>
                <a:gd name="T54" fmla="*/ 0 w 1189"/>
                <a:gd name="T55" fmla="*/ 0 h 2457"/>
                <a:gd name="T56" fmla="*/ 0 w 1189"/>
                <a:gd name="T57" fmla="*/ 0 h 2457"/>
                <a:gd name="T58" fmla="*/ 0 w 1189"/>
                <a:gd name="T59" fmla="*/ 0 h 2457"/>
                <a:gd name="T60" fmla="*/ 0 w 1189"/>
                <a:gd name="T61" fmla="*/ 0 h 2457"/>
                <a:gd name="T62" fmla="*/ 0 w 1189"/>
                <a:gd name="T63" fmla="*/ 0 h 2457"/>
                <a:gd name="T64" fmla="*/ 0 w 1189"/>
                <a:gd name="T65" fmla="*/ 0 h 2457"/>
                <a:gd name="T66" fmla="*/ 0 w 1189"/>
                <a:gd name="T67" fmla="*/ 0 h 2457"/>
                <a:gd name="T68" fmla="*/ 0 w 1189"/>
                <a:gd name="T69" fmla="*/ 0 h 2457"/>
                <a:gd name="T70" fmla="*/ 0 w 1189"/>
                <a:gd name="T71" fmla="*/ 0 h 2457"/>
                <a:gd name="T72" fmla="*/ 0 w 1189"/>
                <a:gd name="T73" fmla="*/ 0 h 2457"/>
                <a:gd name="T74" fmla="*/ 0 w 1189"/>
                <a:gd name="T75" fmla="*/ 0 h 2457"/>
                <a:gd name="T76" fmla="*/ 0 w 1189"/>
                <a:gd name="T77" fmla="*/ 0 h 2457"/>
                <a:gd name="T78" fmla="*/ 0 w 1189"/>
                <a:gd name="T79" fmla="*/ 0 h 2457"/>
                <a:gd name="T80" fmla="*/ 0 w 1189"/>
                <a:gd name="T81" fmla="*/ 0 h 2457"/>
                <a:gd name="T82" fmla="*/ 0 w 1189"/>
                <a:gd name="T83" fmla="*/ 0 h 245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189" h="2457">
                  <a:moveTo>
                    <a:pt x="0" y="2457"/>
                  </a:moveTo>
                  <a:lnTo>
                    <a:pt x="0" y="2425"/>
                  </a:lnTo>
                  <a:lnTo>
                    <a:pt x="11" y="2414"/>
                  </a:lnTo>
                  <a:lnTo>
                    <a:pt x="11" y="2392"/>
                  </a:lnTo>
                  <a:lnTo>
                    <a:pt x="21" y="2381"/>
                  </a:lnTo>
                  <a:lnTo>
                    <a:pt x="21" y="2360"/>
                  </a:lnTo>
                  <a:lnTo>
                    <a:pt x="32" y="2349"/>
                  </a:lnTo>
                  <a:lnTo>
                    <a:pt x="32" y="2327"/>
                  </a:lnTo>
                  <a:lnTo>
                    <a:pt x="54" y="2306"/>
                  </a:lnTo>
                  <a:lnTo>
                    <a:pt x="54" y="2273"/>
                  </a:lnTo>
                  <a:lnTo>
                    <a:pt x="65" y="2262"/>
                  </a:lnTo>
                  <a:lnTo>
                    <a:pt x="65" y="2241"/>
                  </a:lnTo>
                  <a:lnTo>
                    <a:pt x="75" y="2230"/>
                  </a:lnTo>
                  <a:lnTo>
                    <a:pt x="75" y="2208"/>
                  </a:lnTo>
                  <a:lnTo>
                    <a:pt x="97" y="2187"/>
                  </a:lnTo>
                  <a:lnTo>
                    <a:pt x="97" y="2154"/>
                  </a:lnTo>
                  <a:lnTo>
                    <a:pt x="108" y="2143"/>
                  </a:lnTo>
                  <a:lnTo>
                    <a:pt x="108" y="2122"/>
                  </a:lnTo>
                  <a:lnTo>
                    <a:pt x="119" y="2111"/>
                  </a:lnTo>
                  <a:lnTo>
                    <a:pt x="119" y="2089"/>
                  </a:lnTo>
                  <a:lnTo>
                    <a:pt x="140" y="2068"/>
                  </a:lnTo>
                  <a:lnTo>
                    <a:pt x="140" y="2035"/>
                  </a:lnTo>
                  <a:lnTo>
                    <a:pt x="151" y="2024"/>
                  </a:lnTo>
                  <a:lnTo>
                    <a:pt x="151" y="2003"/>
                  </a:lnTo>
                  <a:lnTo>
                    <a:pt x="173" y="1981"/>
                  </a:lnTo>
                  <a:lnTo>
                    <a:pt x="173" y="1948"/>
                  </a:lnTo>
                  <a:lnTo>
                    <a:pt x="183" y="1938"/>
                  </a:lnTo>
                  <a:lnTo>
                    <a:pt x="183" y="1916"/>
                  </a:lnTo>
                  <a:lnTo>
                    <a:pt x="194" y="1905"/>
                  </a:lnTo>
                  <a:lnTo>
                    <a:pt x="194" y="1884"/>
                  </a:lnTo>
                  <a:lnTo>
                    <a:pt x="216" y="1862"/>
                  </a:lnTo>
                  <a:lnTo>
                    <a:pt x="216" y="1829"/>
                  </a:lnTo>
                  <a:lnTo>
                    <a:pt x="227" y="1819"/>
                  </a:lnTo>
                  <a:lnTo>
                    <a:pt x="227" y="1797"/>
                  </a:lnTo>
                  <a:lnTo>
                    <a:pt x="248" y="1775"/>
                  </a:lnTo>
                  <a:lnTo>
                    <a:pt x="248" y="1743"/>
                  </a:lnTo>
                  <a:lnTo>
                    <a:pt x="259" y="1732"/>
                  </a:lnTo>
                  <a:lnTo>
                    <a:pt x="259" y="1710"/>
                  </a:lnTo>
                  <a:lnTo>
                    <a:pt x="281" y="1689"/>
                  </a:lnTo>
                  <a:lnTo>
                    <a:pt x="281" y="1656"/>
                  </a:lnTo>
                  <a:lnTo>
                    <a:pt x="292" y="1645"/>
                  </a:lnTo>
                  <a:lnTo>
                    <a:pt x="292" y="1624"/>
                  </a:lnTo>
                  <a:lnTo>
                    <a:pt x="313" y="1602"/>
                  </a:lnTo>
                  <a:lnTo>
                    <a:pt x="313" y="1570"/>
                  </a:lnTo>
                  <a:lnTo>
                    <a:pt x="335" y="1548"/>
                  </a:lnTo>
                  <a:lnTo>
                    <a:pt x="335" y="1516"/>
                  </a:lnTo>
                  <a:lnTo>
                    <a:pt x="356" y="1494"/>
                  </a:lnTo>
                  <a:lnTo>
                    <a:pt x="356" y="1461"/>
                  </a:lnTo>
                  <a:lnTo>
                    <a:pt x="367" y="1451"/>
                  </a:lnTo>
                  <a:lnTo>
                    <a:pt x="367" y="1429"/>
                  </a:lnTo>
                  <a:lnTo>
                    <a:pt x="389" y="1407"/>
                  </a:lnTo>
                  <a:lnTo>
                    <a:pt x="389" y="1375"/>
                  </a:lnTo>
                  <a:lnTo>
                    <a:pt x="410" y="1353"/>
                  </a:lnTo>
                  <a:lnTo>
                    <a:pt x="410" y="1321"/>
                  </a:lnTo>
                  <a:lnTo>
                    <a:pt x="432" y="1299"/>
                  </a:lnTo>
                  <a:lnTo>
                    <a:pt x="432" y="1267"/>
                  </a:lnTo>
                  <a:lnTo>
                    <a:pt x="454" y="1245"/>
                  </a:lnTo>
                  <a:lnTo>
                    <a:pt x="454" y="1223"/>
                  </a:lnTo>
                  <a:lnTo>
                    <a:pt x="464" y="1212"/>
                  </a:lnTo>
                  <a:lnTo>
                    <a:pt x="464" y="1191"/>
                  </a:lnTo>
                  <a:lnTo>
                    <a:pt x="486" y="1169"/>
                  </a:lnTo>
                  <a:lnTo>
                    <a:pt x="486" y="1137"/>
                  </a:lnTo>
                  <a:lnTo>
                    <a:pt x="508" y="1115"/>
                  </a:lnTo>
                  <a:lnTo>
                    <a:pt x="508" y="1093"/>
                  </a:lnTo>
                  <a:lnTo>
                    <a:pt x="518" y="1083"/>
                  </a:lnTo>
                  <a:lnTo>
                    <a:pt x="518" y="1061"/>
                  </a:lnTo>
                  <a:lnTo>
                    <a:pt x="540" y="1039"/>
                  </a:lnTo>
                  <a:lnTo>
                    <a:pt x="540" y="1018"/>
                  </a:lnTo>
                  <a:lnTo>
                    <a:pt x="562" y="996"/>
                  </a:lnTo>
                  <a:lnTo>
                    <a:pt x="562" y="963"/>
                  </a:lnTo>
                  <a:lnTo>
                    <a:pt x="583" y="942"/>
                  </a:lnTo>
                  <a:lnTo>
                    <a:pt x="583" y="920"/>
                  </a:lnTo>
                  <a:lnTo>
                    <a:pt x="605" y="899"/>
                  </a:lnTo>
                  <a:lnTo>
                    <a:pt x="605" y="866"/>
                  </a:lnTo>
                  <a:lnTo>
                    <a:pt x="627" y="844"/>
                  </a:lnTo>
                  <a:lnTo>
                    <a:pt x="627" y="823"/>
                  </a:lnTo>
                  <a:lnTo>
                    <a:pt x="648" y="801"/>
                  </a:lnTo>
                  <a:lnTo>
                    <a:pt x="648" y="779"/>
                  </a:lnTo>
                  <a:lnTo>
                    <a:pt x="670" y="758"/>
                  </a:lnTo>
                  <a:lnTo>
                    <a:pt x="670" y="736"/>
                  </a:lnTo>
                  <a:lnTo>
                    <a:pt x="691" y="714"/>
                  </a:lnTo>
                  <a:lnTo>
                    <a:pt x="691" y="693"/>
                  </a:lnTo>
                  <a:lnTo>
                    <a:pt x="713" y="671"/>
                  </a:lnTo>
                  <a:lnTo>
                    <a:pt x="713" y="650"/>
                  </a:lnTo>
                  <a:lnTo>
                    <a:pt x="735" y="628"/>
                  </a:lnTo>
                  <a:lnTo>
                    <a:pt x="735" y="606"/>
                  </a:lnTo>
                  <a:lnTo>
                    <a:pt x="756" y="585"/>
                  </a:lnTo>
                  <a:lnTo>
                    <a:pt x="756" y="563"/>
                  </a:lnTo>
                  <a:lnTo>
                    <a:pt x="778" y="541"/>
                  </a:lnTo>
                  <a:lnTo>
                    <a:pt x="778" y="530"/>
                  </a:lnTo>
                  <a:lnTo>
                    <a:pt x="799" y="509"/>
                  </a:lnTo>
                  <a:lnTo>
                    <a:pt x="799" y="487"/>
                  </a:lnTo>
                  <a:lnTo>
                    <a:pt x="821" y="466"/>
                  </a:lnTo>
                  <a:lnTo>
                    <a:pt x="821" y="455"/>
                  </a:lnTo>
                  <a:lnTo>
                    <a:pt x="843" y="433"/>
                  </a:lnTo>
                  <a:lnTo>
                    <a:pt x="843" y="411"/>
                  </a:lnTo>
                  <a:lnTo>
                    <a:pt x="854" y="401"/>
                  </a:lnTo>
                  <a:lnTo>
                    <a:pt x="875" y="379"/>
                  </a:lnTo>
                  <a:lnTo>
                    <a:pt x="875" y="357"/>
                  </a:lnTo>
                  <a:lnTo>
                    <a:pt x="886" y="346"/>
                  </a:lnTo>
                  <a:lnTo>
                    <a:pt x="908" y="325"/>
                  </a:lnTo>
                  <a:lnTo>
                    <a:pt x="908" y="314"/>
                  </a:lnTo>
                  <a:lnTo>
                    <a:pt x="929" y="292"/>
                  </a:lnTo>
                  <a:lnTo>
                    <a:pt x="929" y="281"/>
                  </a:lnTo>
                  <a:lnTo>
                    <a:pt x="951" y="260"/>
                  </a:lnTo>
                  <a:lnTo>
                    <a:pt x="951" y="249"/>
                  </a:lnTo>
                  <a:lnTo>
                    <a:pt x="962" y="238"/>
                  </a:lnTo>
                  <a:lnTo>
                    <a:pt x="983" y="217"/>
                  </a:lnTo>
                  <a:lnTo>
                    <a:pt x="983" y="206"/>
                  </a:lnTo>
                  <a:lnTo>
                    <a:pt x="994" y="195"/>
                  </a:lnTo>
                  <a:lnTo>
                    <a:pt x="1016" y="173"/>
                  </a:lnTo>
                  <a:lnTo>
                    <a:pt x="1016" y="162"/>
                  </a:lnTo>
                  <a:lnTo>
                    <a:pt x="1026" y="152"/>
                  </a:lnTo>
                  <a:lnTo>
                    <a:pt x="1037" y="141"/>
                  </a:lnTo>
                  <a:lnTo>
                    <a:pt x="1048" y="130"/>
                  </a:lnTo>
                  <a:lnTo>
                    <a:pt x="1059" y="119"/>
                  </a:lnTo>
                  <a:lnTo>
                    <a:pt x="1070" y="108"/>
                  </a:lnTo>
                  <a:lnTo>
                    <a:pt x="1091" y="87"/>
                  </a:lnTo>
                  <a:lnTo>
                    <a:pt x="1091" y="76"/>
                  </a:lnTo>
                  <a:lnTo>
                    <a:pt x="1102" y="65"/>
                  </a:lnTo>
                  <a:lnTo>
                    <a:pt x="1113" y="65"/>
                  </a:lnTo>
                  <a:lnTo>
                    <a:pt x="1124" y="54"/>
                  </a:lnTo>
                  <a:lnTo>
                    <a:pt x="1134" y="43"/>
                  </a:lnTo>
                  <a:lnTo>
                    <a:pt x="1145" y="33"/>
                  </a:lnTo>
                  <a:lnTo>
                    <a:pt x="1156" y="22"/>
                  </a:lnTo>
                  <a:lnTo>
                    <a:pt x="1167" y="11"/>
                  </a:lnTo>
                  <a:lnTo>
                    <a:pt x="1178" y="0"/>
                  </a:lnTo>
                  <a:lnTo>
                    <a:pt x="1189" y="0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5" name="Line 17"/>
            <p:cNvSpPr>
              <a:spLocks noChangeAspect="1" noChangeShapeType="1"/>
            </p:cNvSpPr>
            <p:nvPr/>
          </p:nvSpPr>
          <p:spPr bwMode="auto">
            <a:xfrm>
              <a:off x="1552" y="2113"/>
              <a:ext cx="2267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6" name="Line 18"/>
            <p:cNvSpPr>
              <a:spLocks noChangeAspect="1" noChangeShapeType="1"/>
            </p:cNvSpPr>
            <p:nvPr/>
          </p:nvSpPr>
          <p:spPr bwMode="auto">
            <a:xfrm flipV="1">
              <a:off x="1878" y="1393"/>
              <a:ext cx="1" cy="124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7" name="Text Box 19"/>
            <p:cNvSpPr txBox="1">
              <a:spLocks noChangeAspect="1" noChangeArrowheads="1"/>
            </p:cNvSpPr>
            <p:nvPr/>
          </p:nvSpPr>
          <p:spPr bwMode="auto">
            <a:xfrm>
              <a:off x="3456" y="1831"/>
              <a:ext cx="35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t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(ms)</a:t>
              </a:r>
              <a:endPara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8448" name="Text Box 20"/>
            <p:cNvSpPr txBox="1">
              <a:spLocks noChangeAspect="1" noChangeArrowheads="1"/>
            </p:cNvSpPr>
            <p:nvPr/>
          </p:nvSpPr>
          <p:spPr bwMode="auto">
            <a:xfrm>
              <a:off x="1740" y="2113"/>
              <a:ext cx="180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O</a:t>
              </a:r>
              <a:endPara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8449" name="Text Box 21"/>
            <p:cNvSpPr txBox="1">
              <a:spLocks noChangeAspect="1" noChangeArrowheads="1"/>
            </p:cNvSpPr>
            <p:nvPr/>
          </p:nvSpPr>
          <p:spPr bwMode="auto">
            <a:xfrm>
              <a:off x="1616" y="1593"/>
              <a:ext cx="2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100</a:t>
              </a:r>
              <a:endPara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8450" name="Line 22"/>
            <p:cNvSpPr>
              <a:spLocks noChangeAspect="1" noChangeShapeType="1"/>
            </p:cNvSpPr>
            <p:nvPr/>
          </p:nvSpPr>
          <p:spPr bwMode="auto">
            <a:xfrm>
              <a:off x="1876" y="1720"/>
              <a:ext cx="22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1" name="Text Box 23"/>
            <p:cNvSpPr txBox="1">
              <a:spLocks noChangeAspect="1" noChangeArrowheads="1"/>
            </p:cNvSpPr>
            <p:nvPr/>
          </p:nvSpPr>
          <p:spPr bwMode="auto">
            <a:xfrm>
              <a:off x="1968" y="1353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 i="1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i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(mA</a:t>
              </a: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)</a:t>
              </a:r>
              <a:endPara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8452" name="Text Box 24"/>
            <p:cNvSpPr txBox="1">
              <a:spLocks noChangeArrowheads="1"/>
            </p:cNvSpPr>
            <p:nvPr/>
          </p:nvSpPr>
          <p:spPr bwMode="auto">
            <a:xfrm>
              <a:off x="1944" y="2152"/>
              <a:ext cx="249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2.5</a:t>
              </a:r>
            </a:p>
          </p:txBody>
        </p:sp>
        <p:sp>
          <p:nvSpPr>
            <p:cNvPr id="18453" name="Line 25"/>
            <p:cNvSpPr>
              <a:spLocks noChangeAspect="1" noChangeShapeType="1"/>
            </p:cNvSpPr>
            <p:nvPr/>
          </p:nvSpPr>
          <p:spPr bwMode="auto">
            <a:xfrm rot="5400000">
              <a:off x="1883" y="1925"/>
              <a:ext cx="36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4" name="Text Box 26"/>
            <p:cNvSpPr txBox="1">
              <a:spLocks noChangeArrowheads="1"/>
            </p:cNvSpPr>
            <p:nvPr/>
          </p:nvSpPr>
          <p:spPr bwMode="auto">
            <a:xfrm>
              <a:off x="2208" y="2136"/>
              <a:ext cx="129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5</a:t>
              </a:r>
            </a:p>
          </p:txBody>
        </p:sp>
        <p:sp>
          <p:nvSpPr>
            <p:cNvPr id="18455" name="Line 27"/>
            <p:cNvSpPr>
              <a:spLocks noChangeAspect="1" noChangeShapeType="1"/>
            </p:cNvSpPr>
            <p:nvPr/>
          </p:nvSpPr>
          <p:spPr bwMode="auto">
            <a:xfrm rot="5400000">
              <a:off x="2199" y="2077"/>
              <a:ext cx="68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6" name="Line 28"/>
            <p:cNvSpPr>
              <a:spLocks noChangeAspect="1" noChangeShapeType="1"/>
            </p:cNvSpPr>
            <p:nvPr/>
          </p:nvSpPr>
          <p:spPr bwMode="auto">
            <a:xfrm rot="5400000">
              <a:off x="2543" y="2081"/>
              <a:ext cx="68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7" name="Text Box 29"/>
            <p:cNvSpPr txBox="1">
              <a:spLocks noChangeArrowheads="1"/>
            </p:cNvSpPr>
            <p:nvPr/>
          </p:nvSpPr>
          <p:spPr bwMode="auto">
            <a:xfrm>
              <a:off x="2496" y="2112"/>
              <a:ext cx="200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0</a:t>
              </a:r>
            </a:p>
          </p:txBody>
        </p:sp>
        <p:sp>
          <p:nvSpPr>
            <p:cNvPr id="18458" name="Text Box 30"/>
            <p:cNvSpPr txBox="1">
              <a:spLocks noChangeArrowheads="1"/>
            </p:cNvSpPr>
            <p:nvPr/>
          </p:nvSpPr>
          <p:spPr bwMode="auto">
            <a:xfrm>
              <a:off x="2832" y="2112"/>
              <a:ext cx="192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5</a:t>
              </a:r>
            </a:p>
          </p:txBody>
        </p:sp>
        <p:sp>
          <p:nvSpPr>
            <p:cNvPr id="18459" name="Line 31"/>
            <p:cNvSpPr>
              <a:spLocks noChangeAspect="1" noChangeShapeType="1"/>
            </p:cNvSpPr>
            <p:nvPr/>
          </p:nvSpPr>
          <p:spPr bwMode="auto">
            <a:xfrm rot="5400000">
              <a:off x="2895" y="2081"/>
              <a:ext cx="68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0" name="Text Box 32"/>
            <p:cNvSpPr txBox="1">
              <a:spLocks noChangeArrowheads="1"/>
            </p:cNvSpPr>
            <p:nvPr/>
          </p:nvSpPr>
          <p:spPr bwMode="auto">
            <a:xfrm>
              <a:off x="1472" y="2136"/>
              <a:ext cx="249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-2.5</a:t>
              </a:r>
            </a:p>
          </p:txBody>
        </p:sp>
        <p:sp>
          <p:nvSpPr>
            <p:cNvPr id="18461" name="Line 33"/>
            <p:cNvSpPr>
              <a:spLocks noChangeAspect="1" noChangeShapeType="1"/>
            </p:cNvSpPr>
            <p:nvPr/>
          </p:nvSpPr>
          <p:spPr bwMode="auto">
            <a:xfrm>
              <a:off x="1872" y="2508"/>
              <a:ext cx="907" cy="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2" name="Text Box 34"/>
            <p:cNvSpPr txBox="1">
              <a:spLocks noChangeAspect="1" noChangeArrowheads="1"/>
            </p:cNvSpPr>
            <p:nvPr/>
          </p:nvSpPr>
          <p:spPr bwMode="auto">
            <a:xfrm>
              <a:off x="1520" y="2409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-100</a:t>
              </a:r>
              <a:endPara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8463" name="Line 35"/>
            <p:cNvSpPr>
              <a:spLocks noChangeAspect="1" noChangeShapeType="1"/>
            </p:cNvSpPr>
            <p:nvPr/>
          </p:nvSpPr>
          <p:spPr bwMode="auto">
            <a:xfrm rot="5400000">
              <a:off x="3246" y="2081"/>
              <a:ext cx="68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4" name="Text Box 36"/>
            <p:cNvSpPr txBox="1">
              <a:spLocks noChangeArrowheads="1"/>
            </p:cNvSpPr>
            <p:nvPr/>
          </p:nvSpPr>
          <p:spPr bwMode="auto">
            <a:xfrm>
              <a:off x="3168" y="2112"/>
              <a:ext cx="192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20</a:t>
              </a:r>
            </a:p>
          </p:txBody>
        </p:sp>
      </p:grpSp>
      <p:sp>
        <p:nvSpPr>
          <p:cNvPr id="34" name="Rectangle 2"/>
          <p:cNvSpPr txBox="1">
            <a:spLocks noChangeArrowheads="1"/>
          </p:cNvSpPr>
          <p:nvPr/>
        </p:nvSpPr>
        <p:spPr bwMode="auto">
          <a:xfrm>
            <a:off x="381000" y="609600"/>
            <a:ext cx="78486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.2   Frequency Spectrum of Signals</a:t>
            </a:r>
          </a:p>
        </p:txBody>
      </p:sp>
      <p:sp>
        <p:nvSpPr>
          <p:cNvPr id="3" name="矩形 2"/>
          <p:cNvSpPr/>
          <p:nvPr/>
        </p:nvSpPr>
        <p:spPr>
          <a:xfrm>
            <a:off x="1275124" y="1515309"/>
            <a:ext cx="48300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/>
              <a:t> </a:t>
            </a:r>
            <a:r>
              <a:rPr lang="en-US" altLang="zh-CN" sz="2800" b="1" dirty="0" smtClean="0"/>
              <a:t>The </a:t>
            </a:r>
            <a:r>
              <a:rPr lang="en-US" altLang="zh-CN" sz="2800" b="1" dirty="0"/>
              <a:t>properties of the sinusoid</a:t>
            </a:r>
            <a:endParaRPr lang="zh-CN" altLang="en-US" sz="2800" b="1" dirty="0"/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3787776" y="5896064"/>
            <a:ext cx="328612" cy="0"/>
          </a:xfrm>
          <a:prstGeom prst="line">
            <a:avLst/>
          </a:prstGeom>
          <a:gradFill rotWithShape="1">
            <a:gsLst>
              <a:gs pos="0">
                <a:srgbClr val="FFCCCC"/>
              </a:gs>
              <a:gs pos="100000">
                <a:srgbClr val="FFCCCC">
                  <a:gamma/>
                  <a:shade val="46275"/>
                  <a:invGamma/>
                </a:srgbClr>
              </a:gs>
            </a:gsLst>
            <a:lin ang="2700000" scaled="1"/>
          </a:gradFill>
          <a:ln w="50800" cap="flat" cmpd="dbl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37" name="直接连接符 36"/>
          <p:cNvCxnSpPr/>
          <p:nvPr/>
        </p:nvCxnSpPr>
        <p:spPr bwMode="auto">
          <a:xfrm>
            <a:off x="4819738" y="5834150"/>
            <a:ext cx="328612" cy="0"/>
          </a:xfrm>
          <a:prstGeom prst="line">
            <a:avLst/>
          </a:prstGeom>
          <a:gradFill rotWithShape="1">
            <a:gsLst>
              <a:gs pos="0">
                <a:srgbClr val="FFCCCC"/>
              </a:gs>
              <a:gs pos="100000">
                <a:srgbClr val="FFCCCC">
                  <a:gamma/>
                  <a:shade val="46275"/>
                  <a:invGamma/>
                </a:srgbClr>
              </a:gs>
            </a:gsLst>
            <a:lin ang="2700000" scaled="1"/>
          </a:gradFill>
          <a:ln w="50800" cap="flat" cmpd="dbl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38" name="直接连接符 37"/>
          <p:cNvCxnSpPr/>
          <p:nvPr/>
        </p:nvCxnSpPr>
        <p:spPr bwMode="auto">
          <a:xfrm>
            <a:off x="5614988" y="5834150"/>
            <a:ext cx="328612" cy="0"/>
          </a:xfrm>
          <a:prstGeom prst="line">
            <a:avLst/>
          </a:prstGeom>
          <a:gradFill rotWithShape="1">
            <a:gsLst>
              <a:gs pos="0">
                <a:srgbClr val="FFCCCC"/>
              </a:gs>
              <a:gs pos="100000">
                <a:srgbClr val="FFCCCC">
                  <a:gamma/>
                  <a:shade val="46275"/>
                  <a:invGamma/>
                </a:srgbClr>
              </a:gs>
            </a:gsLst>
            <a:lin ang="2700000" scaled="1"/>
          </a:gradFill>
          <a:ln w="50800" cap="flat" cmpd="dbl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56564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7" descr="se01F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138" y="1828800"/>
            <a:ext cx="7145337" cy="337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85" name="Rectangle 2"/>
          <p:cNvSpPr txBox="1">
            <a:spLocks noChangeArrowheads="1"/>
          </p:cNvSpPr>
          <p:nvPr/>
        </p:nvSpPr>
        <p:spPr bwMode="auto">
          <a:xfrm>
            <a:off x="381000" y="727075"/>
            <a:ext cx="78486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.2   Frequency Spectrum of Signals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43063"/>
            <a:ext cx="8229600" cy="3505200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spectrum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defines a time-domain signal in terms of the strength of harmonic components</a:t>
            </a:r>
          </a:p>
          <a:p>
            <a:pPr lvl="1" eaLnBrk="1" hangingPunct="1">
              <a:spcBef>
                <a:spcPts val="1200"/>
              </a:spcBef>
            </a:pP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hat is a Fourier Series?</a:t>
            </a:r>
          </a:p>
          <a:p>
            <a:pPr lvl="2" eaLnBrk="1" hangingPunct="1"/>
            <a:r>
              <a:rPr lang="en-US" altLang="zh-CN" sz="2800" b="1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</a:t>
            </a:r>
            <a:r>
              <a:rPr lang="en-US" altLang="zh-CN" sz="28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 expression of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eriodic function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the sum of an infinite number of sinusoids whose frequencies are harmonically relat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9844" y="685800"/>
            <a:ext cx="7784556" cy="1260000"/>
          </a:xfrm>
          <a:prstGeom prst="rect">
            <a:avLst/>
          </a:prstGeom>
        </p:spPr>
      </p:pic>
      <p:pic>
        <p:nvPicPr>
          <p:cNvPr id="19458" name="Picture 2" descr="book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84012"/>
              </p:ext>
            </p:extLst>
          </p:nvPr>
        </p:nvGraphicFramePr>
        <p:xfrm>
          <a:off x="1192213" y="2209800"/>
          <a:ext cx="67468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68" name="Equation" r:id="rId7" imgW="3301920" imgH="444240" progId="Equation.DSMT4">
                  <p:embed/>
                </p:oleObj>
              </mc:Choice>
              <mc:Fallback>
                <p:oleObj name="Equation" r:id="rId7" imgW="3301920" imgH="444240" progId="Equation.DSMT4">
                  <p:embed/>
                  <p:pic>
                    <p:nvPicPr>
                      <p:cNvPr id="5959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2209800"/>
                        <a:ext cx="6746875" cy="915988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132326" y="854135"/>
            <a:ext cx="3810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solidFill>
                  <a:schemeClr val="tx1"/>
                </a:solidFill>
              </a:rPr>
              <a:t>V</a:t>
            </a:r>
            <a:endParaRPr lang="zh-CN" altLang="en-US" b="1" i="1" dirty="0">
              <a:solidFill>
                <a:schemeClr val="tx1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636520" y="1643043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solidFill>
                  <a:schemeClr val="tx1"/>
                </a:solidFill>
              </a:rPr>
              <a:t>-V</a:t>
            </a:r>
            <a:endParaRPr lang="zh-CN" altLang="en-US" b="1" i="1" dirty="0">
              <a:solidFill>
                <a:schemeClr val="tx1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92346" y="3200400"/>
            <a:ext cx="4611097" cy="34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3352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52425" y="830263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 the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Transform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 applied to a non-periodic function of time?</a:t>
            </a:r>
          </a:p>
          <a:p>
            <a:pPr lvl="1" eaLnBrk="1" hangingPunct="1"/>
            <a:r>
              <a:rPr lang="en-US" altLang="zh-CN" b="1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s, however (as opposed to a discrete frequency spectrum) it will yield a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ous…</a:t>
            </a:r>
          </a:p>
        </p:txBody>
      </p:sp>
      <p:pic>
        <p:nvPicPr>
          <p:cNvPr id="13" name="Picture 7" descr="se01F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962400"/>
            <a:ext cx="4114800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 descr="se01F0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276600"/>
            <a:ext cx="4114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矩形 1"/>
          <p:cNvSpPr>
            <a:spLocks noChangeArrowheads="1"/>
          </p:cNvSpPr>
          <p:nvPr/>
        </p:nvSpPr>
        <p:spPr bwMode="auto">
          <a:xfrm>
            <a:off x="738188" y="906463"/>
            <a:ext cx="7315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tabLst>
                <a:tab pos="274638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74638" indent="-2746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tabLst>
                <a:tab pos="274638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tabLst>
                <a:tab pos="274638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27463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tabLst>
                <a:tab pos="27463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tabLst>
                <a:tab pos="27463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tabLst>
                <a:tab pos="27463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tabLst>
                <a:tab pos="27463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tabLst>
                <a:tab pos="27463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 b="1">
                <a:latin typeface="Times New Roman" panose="02020603050405020304" pitchFamily="18" charset="0"/>
                <a:ea typeface="隶书" panose="02010509060101010101" pitchFamily="49" charset="-122"/>
              </a:rPr>
              <a:t>Overall course grading policies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905000"/>
            <a:ext cx="8458200" cy="2362200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zh-CN" b="1" dirty="0" smtClean="0"/>
              <a:t>1</a:t>
            </a:r>
            <a:r>
              <a:rPr lang="en-GB" altLang="zh-CN" b="1" dirty="0" smtClean="0"/>
              <a:t>0</a:t>
            </a:r>
            <a:r>
              <a:rPr lang="en-GB" altLang="zh-CN" b="1" dirty="0" smtClean="0"/>
              <a:t>% </a:t>
            </a:r>
            <a:r>
              <a:rPr lang="en-GB" altLang="zh-CN" b="1" dirty="0" smtClean="0">
                <a:solidFill>
                  <a:srgbClr val="C00000"/>
                </a:solidFill>
              </a:rPr>
              <a:t>homework and in-class records</a:t>
            </a:r>
            <a:endParaRPr lang="zh-CN" altLang="en-US" b="1" dirty="0" smtClean="0">
              <a:solidFill>
                <a:srgbClr val="C00000"/>
              </a:solidFill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zh-CN" b="1" dirty="0" smtClean="0"/>
              <a:t>15</a:t>
            </a:r>
            <a:r>
              <a:rPr lang="en-GB" altLang="zh-CN" b="1" dirty="0" smtClean="0"/>
              <a:t>% </a:t>
            </a:r>
            <a:r>
              <a:rPr lang="en-GB" altLang="zh-CN" b="1" dirty="0" smtClean="0">
                <a:solidFill>
                  <a:srgbClr val="C00000"/>
                </a:solidFill>
              </a:rPr>
              <a:t>labs and term project </a:t>
            </a:r>
            <a:endParaRPr lang="zh-CN" altLang="en-US" b="1" dirty="0" smtClean="0">
              <a:solidFill>
                <a:srgbClr val="C00000"/>
              </a:solidFill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zh-CN" b="1" dirty="0" smtClean="0"/>
              <a:t>75</a:t>
            </a:r>
            <a:r>
              <a:rPr lang="en-GB" altLang="zh-CN" b="1" dirty="0" smtClean="0"/>
              <a:t>% </a:t>
            </a:r>
            <a:r>
              <a:rPr lang="en-GB" altLang="zh-CN" b="1" dirty="0" smtClean="0">
                <a:solidFill>
                  <a:srgbClr val="C00000"/>
                </a:solidFill>
              </a:rPr>
              <a:t>open-book final exam (2 hours) </a:t>
            </a:r>
            <a:endParaRPr lang="en-US" altLang="zh-CN" sz="1600" b="1" dirty="0" smtClean="0">
              <a:solidFill>
                <a:srgbClr val="C00000"/>
              </a:solidFill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3" name="Picture 7" descr="se01F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303712"/>
            <a:ext cx="4114800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 descr="se01F0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886200"/>
            <a:ext cx="4114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21495" y="168224"/>
            <a:ext cx="4611097" cy="34920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1475" y="1109663"/>
            <a:ext cx="3524250" cy="1362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0589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29" name="Rectangle 2"/>
          <p:cNvSpPr txBox="1">
            <a:spLocks noChangeArrowheads="1"/>
          </p:cNvSpPr>
          <p:nvPr/>
        </p:nvSpPr>
        <p:spPr bwMode="auto">
          <a:xfrm>
            <a:off x="2209800" y="749300"/>
            <a:ext cx="38100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§ 1.4   Amplifiers</a:t>
            </a:r>
          </a:p>
        </p:txBody>
      </p:sp>
      <p:sp>
        <p:nvSpPr>
          <p:cNvPr id="2" name="矩形 1"/>
          <p:cNvSpPr/>
          <p:nvPr/>
        </p:nvSpPr>
        <p:spPr>
          <a:xfrm>
            <a:off x="304800" y="1789093"/>
            <a:ext cx="8686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he </a:t>
            </a:r>
            <a:r>
              <a:rPr lang="en-US" altLang="zh-CN" sz="2800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most important</a:t>
            </a:r>
            <a:r>
              <a:rPr lang="zh-CN" altLang="en-US" sz="2800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nd fundamental signal-processing </a:t>
            </a:r>
            <a:r>
              <a:rPr lang="en-US" altLang="zh-CN" sz="2800" b="1" dirty="0" smtClean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ask is that of signal amplification.</a:t>
            </a:r>
            <a:endParaRPr lang="zh-CN" altLang="en-US" sz="2800" b="1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29" name="Rectangle 2"/>
          <p:cNvSpPr txBox="1">
            <a:spLocks noChangeArrowheads="1"/>
          </p:cNvSpPr>
          <p:nvPr/>
        </p:nvSpPr>
        <p:spPr bwMode="auto">
          <a:xfrm>
            <a:off x="2209800" y="749300"/>
            <a:ext cx="38100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§ 1.4   Amplifiers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724025"/>
            <a:ext cx="8534400" cy="3487738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hy is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 amplification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eeded?</a:t>
            </a:r>
          </a:p>
          <a:p>
            <a:pPr lvl="1" eaLnBrk="1" hangingPunct="1"/>
            <a:r>
              <a:rPr lang="en-US" altLang="zh-CN" b="1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many transducers provide output at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ak levels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l-G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-mV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743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29" name="Rectangle 2"/>
          <p:cNvSpPr txBox="1">
            <a:spLocks noChangeArrowheads="1"/>
          </p:cNvSpPr>
          <p:nvPr/>
        </p:nvSpPr>
        <p:spPr bwMode="auto">
          <a:xfrm>
            <a:off x="2209800" y="749300"/>
            <a:ext cx="38100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§ 1.4   Amplifiers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724025"/>
            <a:ext cx="8534400" cy="3487738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hy is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 amplification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eeded?</a:t>
            </a:r>
          </a:p>
          <a:p>
            <a:pPr lvl="1" eaLnBrk="1" hangingPunct="1"/>
            <a:r>
              <a:rPr lang="en-US" altLang="zh-CN" b="1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 many transducers provide output at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ak levels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l-GR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-mV).</a:t>
            </a:r>
          </a:p>
          <a:p>
            <a:pPr eaLnBrk="1" hangingPunct="1"/>
            <a:r>
              <a:rPr lang="en-US" altLang="zh-CN" sz="28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ity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is property of an amplifier which ensures a signal is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“altered”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amplification.</a:t>
            </a:r>
          </a:p>
          <a:p>
            <a:pPr eaLnBrk="1" hangingPunct="1"/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ortion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is any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ntended change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output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eaLnBrk="1" hangingPunct="1">
              <a:buNone/>
            </a:pP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952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book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7653" name="Rectangle 2"/>
          <p:cNvSpPr txBox="1">
            <a:spLocks noChangeArrowheads="1"/>
          </p:cNvSpPr>
          <p:nvPr/>
        </p:nvSpPr>
        <p:spPr bwMode="auto">
          <a:xfrm>
            <a:off x="1752600" y="685800"/>
            <a:ext cx="4876800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.4.1. Signal Amplification</a:t>
            </a:r>
          </a:p>
        </p:txBody>
      </p:sp>
      <p:sp>
        <p:nvSpPr>
          <p:cNvPr id="27654" name="Rectangle 3"/>
          <p:cNvSpPr txBox="1">
            <a:spLocks noChangeArrowheads="1"/>
          </p:cNvSpPr>
          <p:nvPr/>
        </p:nvSpPr>
        <p:spPr bwMode="auto">
          <a:xfrm>
            <a:off x="609600" y="1447800"/>
            <a:ext cx="8305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 amplifier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is used to boost voltage levels for 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ed resolution</a:t>
            </a:r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655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75323157"/>
              </p:ext>
            </p:extLst>
          </p:nvPr>
        </p:nvGraphicFramePr>
        <p:xfrm>
          <a:off x="2628900" y="2628899"/>
          <a:ext cx="33909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3" name="Equation" r:id="rId6" imgW="1701800" imgH="444500" progId="Equation.DSMT4">
                  <p:embed/>
                </p:oleObj>
              </mc:Choice>
              <mc:Fallback>
                <p:oleObj name="Equation" r:id="rId6" imgW="1701800" imgH="444500" progId="Equation.DSMT4">
                  <p:embed/>
                  <p:pic>
                    <p:nvPicPr>
                      <p:cNvPr id="27655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628899"/>
                        <a:ext cx="33909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2895600" y="3514724"/>
            <a:ext cx="2667000" cy="1133475"/>
            <a:chOff x="2112" y="2256"/>
            <a:chExt cx="1680" cy="714"/>
          </a:xfrm>
        </p:grpSpPr>
        <p:sp>
          <p:nvSpPr>
            <p:cNvPr id="27657" name="Line 6"/>
            <p:cNvSpPr>
              <a:spLocks noChangeShapeType="1"/>
            </p:cNvSpPr>
            <p:nvPr/>
          </p:nvSpPr>
          <p:spPr bwMode="auto">
            <a:xfrm flipV="1">
              <a:off x="2928" y="2256"/>
              <a:ext cx="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cs typeface="Times New Roman" panose="02020603050405020304" pitchFamily="18" charset="0"/>
              </a:endParaRPr>
            </a:p>
          </p:txBody>
        </p:sp>
        <p:sp>
          <p:nvSpPr>
            <p:cNvPr id="27658" name="Text Box 7"/>
            <p:cNvSpPr txBox="1">
              <a:spLocks noChangeArrowheads="1"/>
            </p:cNvSpPr>
            <p:nvPr/>
          </p:nvSpPr>
          <p:spPr bwMode="auto">
            <a:xfrm>
              <a:off x="2112" y="2605"/>
              <a:ext cx="1680" cy="36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oltage gai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64549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7653" name="Rectangle 2"/>
          <p:cNvSpPr txBox="1">
            <a:spLocks noChangeArrowheads="1"/>
          </p:cNvSpPr>
          <p:nvPr/>
        </p:nvSpPr>
        <p:spPr bwMode="auto">
          <a:xfrm>
            <a:off x="1752600" y="685800"/>
            <a:ext cx="4876800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.4.1. Signal Amplification</a:t>
            </a:r>
          </a:p>
        </p:txBody>
      </p:sp>
      <p:sp>
        <p:nvSpPr>
          <p:cNvPr id="27654" name="Rectangle 3"/>
          <p:cNvSpPr txBox="1">
            <a:spLocks noChangeArrowheads="1"/>
          </p:cNvSpPr>
          <p:nvPr/>
        </p:nvSpPr>
        <p:spPr bwMode="auto">
          <a:xfrm>
            <a:off x="457200" y="1676400"/>
            <a:ext cx="8305800" cy="414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 amplifier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is used to boost voltage levels for 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ed resolution</a:t>
            </a:r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7653" name="Rectangle 2"/>
          <p:cNvSpPr txBox="1">
            <a:spLocks noChangeArrowheads="1"/>
          </p:cNvSpPr>
          <p:nvPr/>
        </p:nvSpPr>
        <p:spPr bwMode="auto">
          <a:xfrm>
            <a:off x="1752600" y="685800"/>
            <a:ext cx="4876800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.4.1. Signal Amplification</a:t>
            </a:r>
          </a:p>
        </p:txBody>
      </p:sp>
      <p:sp>
        <p:nvSpPr>
          <p:cNvPr id="27654" name="Rectangle 3"/>
          <p:cNvSpPr txBox="1">
            <a:spLocks noChangeArrowheads="1"/>
          </p:cNvSpPr>
          <p:nvPr/>
        </p:nvSpPr>
        <p:spPr bwMode="auto">
          <a:xfrm>
            <a:off x="457200" y="1676400"/>
            <a:ext cx="8305800" cy="414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 amplifier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is used to boost voltage levels for 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ed resolution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kumimoji="0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amplifier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is used to boost current levels for 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ed “intensity”</a:t>
            </a:r>
            <a:r>
              <a:rPr kumimoji="0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42624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8677" name="Rectangle 2"/>
          <p:cNvSpPr txBox="1">
            <a:spLocks noChangeArrowheads="1"/>
          </p:cNvSpPr>
          <p:nvPr/>
        </p:nvSpPr>
        <p:spPr bwMode="auto">
          <a:xfrm>
            <a:off x="1295400" y="685800"/>
            <a:ext cx="6248400" cy="77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.4.2    Amplifier Circuit Symbol</a:t>
            </a:r>
          </a:p>
        </p:txBody>
      </p:sp>
      <p:pic>
        <p:nvPicPr>
          <p:cNvPr id="28678" name="Picture 4" descr="se01F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05000"/>
            <a:ext cx="8763000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Text Box 2"/>
          <p:cNvSpPr txBox="1">
            <a:spLocks noChangeArrowheads="1"/>
          </p:cNvSpPr>
          <p:nvPr/>
        </p:nvSpPr>
        <p:spPr bwMode="auto">
          <a:xfrm>
            <a:off x="457200" y="4648200"/>
            <a:ext cx="8229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Calibri" panose="020F0502020204030204" pitchFamily="34" charset="0"/>
                <a:ea typeface="MS PGothic" panose="020B0600070205080204" pitchFamily="34" charset="-128"/>
              </a:rPr>
              <a:t>Figure 1.11: (a) </a:t>
            </a:r>
            <a:r>
              <a:rPr lang="en-US" altLang="zh-CN" sz="2400" dirty="0">
                <a:latin typeface="Calibri" panose="020F0502020204030204" pitchFamily="34" charset="0"/>
                <a:ea typeface="MS PGothic" panose="020B0600070205080204" pitchFamily="34" charset="-128"/>
              </a:rPr>
              <a:t>Circuit symbol for amplifier. </a:t>
            </a:r>
            <a:r>
              <a:rPr lang="en-US" altLang="zh-CN" sz="2400" b="1" dirty="0">
                <a:latin typeface="Calibri" panose="020F0502020204030204" pitchFamily="34" charset="0"/>
                <a:ea typeface="MS PGothic" panose="020B0600070205080204" pitchFamily="34" charset="-128"/>
              </a:rPr>
              <a:t>(b)</a:t>
            </a:r>
            <a:r>
              <a:rPr lang="en-US" altLang="zh-CN" sz="2400" dirty="0">
                <a:latin typeface="Calibri" panose="020F0502020204030204" pitchFamily="34" charset="0"/>
                <a:ea typeface="MS PGothic" panose="020B0600070205080204" pitchFamily="34" charset="-128"/>
              </a:rPr>
              <a:t> An amplifier with a common terminal (ground) between the input and output por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8677" name="Rectangle 2"/>
          <p:cNvSpPr txBox="1">
            <a:spLocks noChangeArrowheads="1"/>
          </p:cNvSpPr>
          <p:nvPr/>
        </p:nvSpPr>
        <p:spPr bwMode="auto">
          <a:xfrm>
            <a:off x="1295400" y="685800"/>
            <a:ext cx="6248400" cy="77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.4.2    Amplifier Circuit Symbol</a:t>
            </a:r>
          </a:p>
        </p:txBody>
      </p:sp>
      <p:pic>
        <p:nvPicPr>
          <p:cNvPr id="28678" name="Picture 4" descr="se01F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05000"/>
            <a:ext cx="8763000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Text Box 2"/>
          <p:cNvSpPr txBox="1">
            <a:spLocks noChangeArrowheads="1"/>
          </p:cNvSpPr>
          <p:nvPr/>
        </p:nvSpPr>
        <p:spPr bwMode="auto">
          <a:xfrm>
            <a:off x="457200" y="4648200"/>
            <a:ext cx="8229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Calibri" panose="020F0502020204030204" pitchFamily="34" charset="0"/>
                <a:ea typeface="MS PGothic" panose="020B0600070205080204" pitchFamily="34" charset="-128"/>
              </a:rPr>
              <a:t>Figure 1.11: (a) </a:t>
            </a:r>
            <a:r>
              <a:rPr lang="en-US" altLang="zh-CN" sz="2400">
                <a:latin typeface="Calibri" panose="020F0502020204030204" pitchFamily="34" charset="0"/>
                <a:ea typeface="MS PGothic" panose="020B0600070205080204" pitchFamily="34" charset="-128"/>
              </a:rPr>
              <a:t>Circuit symbol for amplifier. </a:t>
            </a:r>
            <a:r>
              <a:rPr lang="en-US" altLang="zh-CN" sz="2400" b="1">
                <a:latin typeface="Calibri" panose="020F0502020204030204" pitchFamily="34" charset="0"/>
                <a:ea typeface="MS PGothic" panose="020B0600070205080204" pitchFamily="34" charset="-128"/>
              </a:rPr>
              <a:t>(b)</a:t>
            </a:r>
            <a:r>
              <a:rPr lang="en-US" altLang="zh-CN" sz="2400">
                <a:latin typeface="Calibri" panose="020F0502020204030204" pitchFamily="34" charset="0"/>
                <a:ea typeface="MS PGothic" panose="020B0600070205080204" pitchFamily="34" charset="-128"/>
              </a:rPr>
              <a:t> An amplifier with a common terminal (ground) between the input and output ports.</a:t>
            </a:r>
          </a:p>
        </p:txBody>
      </p:sp>
    </p:spTree>
    <p:extLst>
      <p:ext uri="{BB962C8B-B14F-4D97-AF65-F5344CB8AC3E}">
        <p14:creationId xmlns:p14="http://schemas.microsoft.com/office/powerpoint/2010/main" val="1553820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9701" name="Rectangle 4"/>
          <p:cNvSpPr txBox="1">
            <a:spLocks noChangeArrowheads="1"/>
          </p:cNvSpPr>
          <p:nvPr/>
        </p:nvSpPr>
        <p:spPr bwMode="auto">
          <a:xfrm>
            <a:off x="1260475" y="709613"/>
            <a:ext cx="6324600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4.3             </a:t>
            </a: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tage Gain</a:t>
            </a:r>
          </a:p>
        </p:txBody>
      </p:sp>
      <p:graphicFrame>
        <p:nvGraphicFramePr>
          <p:cNvPr id="8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116219230"/>
              </p:ext>
            </p:extLst>
          </p:nvPr>
        </p:nvGraphicFramePr>
        <p:xfrm>
          <a:off x="990600" y="4627230"/>
          <a:ext cx="2141223" cy="14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99" name="Equation" r:id="rId5" imgW="774360" imgH="507960" progId="Equation.DSMT4">
                  <p:embed/>
                </p:oleObj>
              </mc:Choice>
              <mc:Fallback>
                <p:oleObj name="Equation" r:id="rId5" imgW="774360" imgH="507960" progId="Equation.DSMT4">
                  <p:embed/>
                  <p:pic>
                    <p:nvPicPr>
                      <p:cNvPr id="27655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27230"/>
                        <a:ext cx="2141223" cy="14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599" y="1990725"/>
            <a:ext cx="4614443" cy="1944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56259" y="1814400"/>
            <a:ext cx="2935291" cy="36720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5334000" y="5615731"/>
            <a:ext cx="37174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 the transfer characteristic of a linear amplifier</a:t>
            </a:r>
            <a:endParaRPr lang="zh-CN" alt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752600" y="762000"/>
            <a:ext cx="5105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kumimoji="0" lang="en-US" altLang="zh-CN" sz="3600" b="1">
                <a:solidFill>
                  <a:srgbClr val="C00000"/>
                </a:solidFill>
                <a:ea typeface="华文行楷" panose="02010800040101010101" pitchFamily="2" charset="-122"/>
              </a:rPr>
              <a:t>Some important rules</a:t>
            </a:r>
            <a:endParaRPr kumimoji="0" lang="zh-CN" altLang="en-US" sz="3600" b="1">
              <a:solidFill>
                <a:srgbClr val="C00000"/>
              </a:solidFill>
              <a:ea typeface="华文行楷" panose="02010800040101010101" pitchFamily="2" charset="-122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87363" y="1614488"/>
            <a:ext cx="8275637" cy="4376737"/>
          </a:xfrm>
        </p:spPr>
        <p:txBody>
          <a:bodyPr/>
          <a:lstStyle/>
          <a:p>
            <a:pPr marL="595313" indent="-514350">
              <a:lnSpc>
                <a:spcPct val="120000"/>
              </a:lnSpc>
              <a:buFontTx/>
              <a:buAutoNum type="arabicPeriod"/>
            </a:pPr>
            <a:r>
              <a:rPr lang="en-US" altLang="zh-CN" sz="2800" b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pying or plagiarism of any works (e.g. homework\report) is a violation Code of Academic Integrity and can results “0” grade of the course.</a:t>
            </a:r>
          </a:p>
          <a:p>
            <a:pPr marL="595313" indent="-514350">
              <a:lnSpc>
                <a:spcPct val="120000"/>
              </a:lnSpc>
              <a:buFontTx/>
              <a:buAutoNum type="arabicPeriod"/>
            </a:pPr>
            <a:r>
              <a:rPr lang="en-US" altLang="zh-CN" sz="2800" b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ly, be present yourself in the lab every time for experiments or project. Or you will be given “0” of the experiments or project. </a:t>
            </a:r>
          </a:p>
          <a:p>
            <a:pPr marL="595313" indent="-514350">
              <a:lnSpc>
                <a:spcPct val="120000"/>
              </a:lnSpc>
              <a:buFontTx/>
              <a:buAutoNum type="arabicPeriod"/>
            </a:pPr>
            <a:r>
              <a:rPr lang="en-US" altLang="zh-CN" sz="2800" b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llow the rules in lab.</a:t>
            </a:r>
          </a:p>
          <a:p>
            <a:pPr marL="595313" indent="-514350">
              <a:lnSpc>
                <a:spcPct val="120000"/>
              </a:lnSpc>
              <a:buFontTx/>
              <a:buAutoNum type="arabicPeriod"/>
            </a:pPr>
            <a:endParaRPr lang="en-US" altLang="zh-CN" sz="2800" b="1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95313" indent="-514350" eaLnBrk="1" hangingPunct="1">
              <a:lnSpc>
                <a:spcPct val="120000"/>
              </a:lnSpc>
              <a:buFontTx/>
              <a:buNone/>
            </a:pPr>
            <a:endParaRPr lang="zh-CN" altLang="en-US" sz="2800" b="1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9701" name="Rectangle 4"/>
          <p:cNvSpPr txBox="1">
            <a:spLocks noChangeArrowheads="1"/>
          </p:cNvSpPr>
          <p:nvPr/>
        </p:nvSpPr>
        <p:spPr bwMode="auto">
          <a:xfrm>
            <a:off x="1260475" y="709613"/>
            <a:ext cx="6324600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.4.4    Power and Current Gain</a:t>
            </a:r>
          </a:p>
        </p:txBody>
      </p:sp>
      <p:sp>
        <p:nvSpPr>
          <p:cNvPr id="29702" name="Rectangle 5"/>
          <p:cNvSpPr txBox="1">
            <a:spLocks noChangeArrowheads="1"/>
          </p:cNvSpPr>
          <p:nvPr/>
        </p:nvSpPr>
        <p:spPr bwMode="auto">
          <a:xfrm>
            <a:off x="304800" y="1562894"/>
            <a:ext cx="8610600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 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one 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 difference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tween an amplifier and transformer?  …Because both alter voltage levels.</a:t>
            </a:r>
          </a:p>
          <a:p>
            <a:pPr lvl="1" eaLnBrk="1" hangingPunct="1"/>
            <a:r>
              <a:rPr kumimoji="0" lang="en-US" altLang="zh-CN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 </a:t>
            </a: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plifier may be used to boost power delivery.</a:t>
            </a:r>
          </a:p>
          <a:p>
            <a:pPr lvl="1" eaLnBrk="1" hangingPunct="1"/>
            <a:endParaRPr kumimoji="0"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6754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9701" name="Rectangle 4"/>
          <p:cNvSpPr txBox="1">
            <a:spLocks noChangeArrowheads="1"/>
          </p:cNvSpPr>
          <p:nvPr/>
        </p:nvSpPr>
        <p:spPr bwMode="auto">
          <a:xfrm>
            <a:off x="1260475" y="709613"/>
            <a:ext cx="6324600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.4.4    Power and Current Gain</a:t>
            </a:r>
          </a:p>
        </p:txBody>
      </p:sp>
      <p:sp>
        <p:nvSpPr>
          <p:cNvPr id="29702" name="Rectangle 5"/>
          <p:cNvSpPr txBox="1">
            <a:spLocks noChangeArrowheads="1"/>
          </p:cNvSpPr>
          <p:nvPr/>
        </p:nvSpPr>
        <p:spPr bwMode="auto">
          <a:xfrm>
            <a:off x="304800" y="1562894"/>
            <a:ext cx="8610600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 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one 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 difference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tween an amplifier and transformer?  …Because both alter voltage levels.</a:t>
            </a:r>
          </a:p>
          <a:p>
            <a:pPr lvl="1" eaLnBrk="1" hangingPunct="1"/>
            <a:r>
              <a:rPr kumimoji="0" lang="en-US" altLang="zh-CN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 </a:t>
            </a: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plifier may be used to boost power delivery.</a:t>
            </a:r>
          </a:p>
          <a:p>
            <a:pPr lvl="1" eaLnBrk="1" hangingPunct="1"/>
            <a:endParaRPr kumimoji="0"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703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323815126"/>
              </p:ext>
            </p:extLst>
          </p:nvPr>
        </p:nvGraphicFramePr>
        <p:xfrm>
          <a:off x="658813" y="3736975"/>
          <a:ext cx="7691437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10" name="Equation" r:id="rId5" imgW="3225600" imgH="507960" progId="Equation.DSMT4">
                  <p:embed/>
                </p:oleObj>
              </mc:Choice>
              <mc:Fallback>
                <p:oleObj name="Equation" r:id="rId5" imgW="3225600" imgH="507960" progId="Equation.DSMT4">
                  <p:embed/>
                  <p:pic>
                    <p:nvPicPr>
                      <p:cNvPr id="29703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3736975"/>
                        <a:ext cx="7691437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345085705"/>
              </p:ext>
            </p:extLst>
          </p:nvPr>
        </p:nvGraphicFramePr>
        <p:xfrm>
          <a:off x="2565400" y="5162550"/>
          <a:ext cx="4087813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11" name="Equation" r:id="rId7" imgW="1714320" imgH="507960" progId="Equation.DSMT4">
                  <p:embed/>
                </p:oleObj>
              </mc:Choice>
              <mc:Fallback>
                <p:oleObj name="Equation" r:id="rId7" imgW="1714320" imgH="507960" progId="Equation.DSMT4">
                  <p:embed/>
                  <p:pic>
                    <p:nvPicPr>
                      <p:cNvPr id="29703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5162550"/>
                        <a:ext cx="4087813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03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book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25" name="Rectangle 2"/>
          <p:cNvSpPr txBox="1">
            <a:spLocks noChangeArrowheads="1"/>
          </p:cNvSpPr>
          <p:nvPr/>
        </p:nvSpPr>
        <p:spPr bwMode="auto">
          <a:xfrm>
            <a:off x="1143000" y="693738"/>
            <a:ext cx="66294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.4.5     Expressing Gain in Decibels</a:t>
            </a:r>
          </a:p>
        </p:txBody>
      </p:sp>
      <p:sp>
        <p:nvSpPr>
          <p:cNvPr id="30726" name="Rectangle 3"/>
          <p:cNvSpPr txBox="1">
            <a:spLocks noChangeArrowheads="1"/>
          </p:cNvSpPr>
          <p:nvPr/>
        </p:nvSpPr>
        <p:spPr bwMode="auto">
          <a:xfrm>
            <a:off x="762000" y="1802765"/>
            <a:ext cx="7696200" cy="788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ow may gain be expressed in </a:t>
            </a:r>
            <a:r>
              <a:rPr kumimoji="0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ibels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0727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88535308"/>
              </p:ext>
            </p:extLst>
          </p:nvPr>
        </p:nvGraphicFramePr>
        <p:xfrm>
          <a:off x="990600" y="2895600"/>
          <a:ext cx="6105525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7" name="Equation" r:id="rId6" imgW="2946240" imgH="939600" progId="Equation.DSMT4">
                  <p:embed/>
                </p:oleObj>
              </mc:Choice>
              <mc:Fallback>
                <p:oleObj name="Equation" r:id="rId6" imgW="2946240" imgH="9396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6105525" cy="194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25" name="Rectangle 2"/>
          <p:cNvSpPr txBox="1">
            <a:spLocks noChangeArrowheads="1"/>
          </p:cNvSpPr>
          <p:nvPr/>
        </p:nvSpPr>
        <p:spPr bwMode="auto">
          <a:xfrm>
            <a:off x="838200" y="693738"/>
            <a:ext cx="7620000" cy="702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4.6     </a:t>
            </a: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mplifier Power Supplies </a:t>
            </a:r>
          </a:p>
        </p:txBody>
      </p:sp>
      <p:sp>
        <p:nvSpPr>
          <p:cNvPr id="30726" name="Rectangle 3"/>
          <p:cNvSpPr txBox="1">
            <a:spLocks noChangeArrowheads="1"/>
          </p:cNvSpPr>
          <p:nvPr/>
        </p:nvSpPr>
        <p:spPr bwMode="auto">
          <a:xfrm>
            <a:off x="609600" y="1802765"/>
            <a:ext cx="8305800" cy="2083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ere does the </a:t>
            </a:r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itional 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 come from?</a:t>
            </a:r>
            <a:endParaRPr kumimoji="0"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kumimoji="0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</a:t>
            </a:r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mplifiers 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ed 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 power 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lies for their operation. </a:t>
            </a:r>
          </a:p>
        </p:txBody>
      </p:sp>
    </p:spTree>
    <p:extLst>
      <p:ext uri="{BB962C8B-B14F-4D97-AF65-F5344CB8AC3E}">
        <p14:creationId xmlns:p14="http://schemas.microsoft.com/office/powerpoint/2010/main" val="2463727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25" name="Rectangle 2"/>
          <p:cNvSpPr txBox="1">
            <a:spLocks noChangeArrowheads="1"/>
          </p:cNvSpPr>
          <p:nvPr/>
        </p:nvSpPr>
        <p:spPr bwMode="auto">
          <a:xfrm>
            <a:off x="838200" y="693738"/>
            <a:ext cx="7620000" cy="702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4.7     </a:t>
            </a: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plifier Saturation </a:t>
            </a:r>
          </a:p>
        </p:txBody>
      </p:sp>
      <p:sp>
        <p:nvSpPr>
          <p:cNvPr id="30726" name="Rectangle 3"/>
          <p:cNvSpPr txBox="1">
            <a:spLocks noChangeArrowheads="1"/>
          </p:cNvSpPr>
          <p:nvPr/>
        </p:nvSpPr>
        <p:spPr bwMode="auto">
          <a:xfrm>
            <a:off x="838200" y="1714025"/>
            <a:ext cx="8001000" cy="247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n amplifier operated from two power supplies the output voltage cannot exceed a specified positive limit and cannot decrease below a specified negative limit</a:t>
            </a:r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plifiers obey KVL.</a:t>
            </a:r>
            <a:endParaRPr kumimoji="0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9972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25" name="Rectangle 2"/>
          <p:cNvSpPr txBox="1">
            <a:spLocks noChangeArrowheads="1"/>
          </p:cNvSpPr>
          <p:nvPr/>
        </p:nvSpPr>
        <p:spPr bwMode="auto">
          <a:xfrm>
            <a:off x="1371600" y="609600"/>
            <a:ext cx="5410200" cy="702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4.8     </a:t>
            </a: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bol Convention </a:t>
            </a:r>
          </a:p>
        </p:txBody>
      </p:sp>
      <p:sp>
        <p:nvSpPr>
          <p:cNvPr id="30726" name="Rectangle 3"/>
          <p:cNvSpPr txBox="1">
            <a:spLocks noChangeArrowheads="1"/>
          </p:cNvSpPr>
          <p:nvPr/>
        </p:nvSpPr>
        <p:spPr bwMode="auto">
          <a:xfrm>
            <a:off x="304800" y="1600201"/>
            <a:ext cx="3200400" cy="2785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None/>
            </a:pP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instantaneous current </a:t>
            </a:r>
            <a:r>
              <a:rPr kumimoji="0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the sum of the dc current 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the signal </a:t>
            </a:r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 </a:t>
            </a:r>
            <a:r>
              <a:rPr kumimoji="0"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33800" y="1424094"/>
            <a:ext cx="5295238" cy="2961905"/>
          </a:xfrm>
          <a:prstGeom prst="rect">
            <a:avLst/>
          </a:prstGeom>
        </p:spPr>
      </p:pic>
      <p:graphicFrame>
        <p:nvGraphicFramePr>
          <p:cNvPr id="9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09186328"/>
              </p:ext>
            </p:extLst>
          </p:nvPr>
        </p:nvGraphicFramePr>
        <p:xfrm>
          <a:off x="2159000" y="4673600"/>
          <a:ext cx="51466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2" name="Equation" r:id="rId6" imgW="2031840" imgH="241200" progId="Equation.DSMT4">
                  <p:embed/>
                </p:oleObj>
              </mc:Choice>
              <mc:Fallback>
                <p:oleObj name="Equation" r:id="rId6" imgW="2031840" imgH="241200" progId="Equation.DSMT4">
                  <p:embed/>
                  <p:pic>
                    <p:nvPicPr>
                      <p:cNvPr id="8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673600"/>
                        <a:ext cx="51466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线形标注 2 9"/>
          <p:cNvSpPr/>
          <p:nvPr/>
        </p:nvSpPr>
        <p:spPr bwMode="auto">
          <a:xfrm>
            <a:off x="2159000" y="4673600"/>
            <a:ext cx="900000" cy="64800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16348"/>
              <a:gd name="adj6" fmla="val -86538"/>
            </a:avLst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33000" y="5371475"/>
            <a:ext cx="2304000" cy="1384995"/>
          </a:xfrm>
          <a:prstGeom prst="rect">
            <a:avLst/>
          </a:prstGeom>
          <a:solidFill>
            <a:srgbClr val="00FFFF"/>
          </a:solidFill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otal </a:t>
            </a:r>
            <a:r>
              <a:rPr lang="en-US" altLang="zh-CN" sz="2800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instantaneous quantities </a:t>
            </a:r>
            <a:endParaRPr lang="zh-CN" altLang="en-US" sz="2800" b="1" dirty="0">
              <a:cs typeface="Times New Roman" panose="02020603050405020304" pitchFamily="18" charset="0"/>
            </a:endParaRPr>
          </a:p>
        </p:txBody>
      </p:sp>
      <p:sp>
        <p:nvSpPr>
          <p:cNvPr id="12" name="线形标注 2 11"/>
          <p:cNvSpPr/>
          <p:nvPr/>
        </p:nvSpPr>
        <p:spPr bwMode="auto">
          <a:xfrm rot="5400000">
            <a:off x="5037094" y="4808430"/>
            <a:ext cx="684000" cy="46800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161658"/>
              <a:gd name="adj6" fmla="val -146128"/>
            </a:avLst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381419" y="3548952"/>
            <a:ext cx="2412960" cy="954107"/>
          </a:xfrm>
          <a:prstGeom prst="rect">
            <a:avLst/>
          </a:prstGeom>
          <a:solidFill>
            <a:srgbClr val="00FFFF"/>
          </a:solidFill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Direct-current (dc) quantities </a:t>
            </a:r>
            <a:endParaRPr lang="zh-CN" altLang="en-US" sz="2800" b="1" dirty="0">
              <a:cs typeface="Times New Roman" panose="02020603050405020304" pitchFamily="18" charset="0"/>
            </a:endParaRPr>
          </a:p>
        </p:txBody>
      </p:sp>
      <p:sp>
        <p:nvSpPr>
          <p:cNvPr id="14" name="线形标注 2 13"/>
          <p:cNvSpPr/>
          <p:nvPr/>
        </p:nvSpPr>
        <p:spPr bwMode="auto">
          <a:xfrm rot="5400000">
            <a:off x="4008863" y="4548438"/>
            <a:ext cx="680700" cy="792000"/>
          </a:xfrm>
          <a:prstGeom prst="borderCallout2">
            <a:avLst>
              <a:gd name="adj1" fmla="val 48138"/>
              <a:gd name="adj2" fmla="val 106460"/>
              <a:gd name="adj3" fmla="val 18751"/>
              <a:gd name="adj4" fmla="val 129877"/>
              <a:gd name="adj5" fmla="val -26423"/>
              <a:gd name="adj6" fmla="val 174042"/>
            </a:avLst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631835" y="5802363"/>
            <a:ext cx="2673840" cy="954107"/>
          </a:xfrm>
          <a:prstGeom prst="rect">
            <a:avLst/>
          </a:prstGeom>
          <a:solidFill>
            <a:srgbClr val="00FFFF"/>
          </a:solidFill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Incremental signal quantities </a:t>
            </a:r>
            <a:endParaRPr lang="zh-CN" altLang="en-US" sz="2800" b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0549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25" name="Rectangle 2"/>
          <p:cNvSpPr txBox="1">
            <a:spLocks noChangeArrowheads="1"/>
          </p:cNvSpPr>
          <p:nvPr/>
        </p:nvSpPr>
        <p:spPr bwMode="auto">
          <a:xfrm>
            <a:off x="1371600" y="457200"/>
            <a:ext cx="5410200" cy="702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None/>
            </a:pP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4.8     </a:t>
            </a: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bol Convention 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33800" y="1143000"/>
            <a:ext cx="5295238" cy="2961905"/>
          </a:xfrm>
          <a:prstGeom prst="rect">
            <a:avLst/>
          </a:prstGeom>
        </p:spPr>
      </p:pic>
      <p:graphicFrame>
        <p:nvGraphicFramePr>
          <p:cNvPr id="9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81910445"/>
              </p:ext>
            </p:extLst>
          </p:nvPr>
        </p:nvGraphicFramePr>
        <p:xfrm>
          <a:off x="1219200" y="3952875"/>
          <a:ext cx="51006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96" name="Equation" r:id="rId6" imgW="2095200" imgH="241200" progId="Equation.DSMT4">
                  <p:embed/>
                </p:oleObj>
              </mc:Choice>
              <mc:Fallback>
                <p:oleObj name="Equation" r:id="rId6" imgW="2095200" imgH="241200" progId="Equation.DSMT4">
                  <p:embed/>
                  <p:pic>
                    <p:nvPicPr>
                      <p:cNvPr id="9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52875"/>
                        <a:ext cx="51006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椭圆 14"/>
          <p:cNvSpPr/>
          <p:nvPr/>
        </p:nvSpPr>
        <p:spPr bwMode="auto">
          <a:xfrm>
            <a:off x="1255097" y="3946894"/>
            <a:ext cx="396000" cy="587375"/>
          </a:xfrm>
          <a:prstGeom prst="ellipse">
            <a:avLst/>
          </a:prstGeom>
          <a:noFill/>
          <a:ln w="31750" cap="flat" cmpd="sng" algn="ctr">
            <a:solidFill>
              <a:srgbClr val="007A37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04800" y="4813518"/>
            <a:ext cx="2047337" cy="1815882"/>
          </a:xfrm>
          <a:prstGeom prst="rect">
            <a:avLst/>
          </a:prstGeom>
          <a:solidFill>
            <a:srgbClr val="00FFFF"/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 lowercase symbol with uppercase subscript</a:t>
            </a:r>
            <a:endParaRPr lang="zh-CN" altLang="en-US" sz="2800" b="1" dirty="0">
              <a:cs typeface="Times New Roman" panose="02020603050405020304" pitchFamily="18" charset="0"/>
            </a:endParaRPr>
          </a:p>
        </p:txBody>
      </p:sp>
      <p:cxnSp>
        <p:nvCxnSpPr>
          <p:cNvPr id="17" name="直接连接符 16"/>
          <p:cNvCxnSpPr/>
          <p:nvPr/>
        </p:nvCxnSpPr>
        <p:spPr bwMode="auto">
          <a:xfrm>
            <a:off x="1437737" y="4519029"/>
            <a:ext cx="0" cy="468000"/>
          </a:xfrm>
          <a:prstGeom prst="line">
            <a:avLst/>
          </a:prstGeom>
          <a:gradFill rotWithShape="1">
            <a:gsLst>
              <a:gs pos="0">
                <a:srgbClr val="FFCCCC"/>
              </a:gs>
              <a:gs pos="100000">
                <a:srgbClr val="FFCCCC">
                  <a:gamma/>
                  <a:shade val="46275"/>
                  <a:invGamma/>
                </a:srgbClr>
              </a:gs>
            </a:gsLst>
            <a:lin ang="2700000" scaled="1"/>
          </a:gradFill>
          <a:ln w="34925" cap="flat" cmpd="sng" algn="ctr">
            <a:solidFill>
              <a:srgbClr val="007A37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8" name="椭圆 17"/>
          <p:cNvSpPr/>
          <p:nvPr/>
        </p:nvSpPr>
        <p:spPr bwMode="auto">
          <a:xfrm>
            <a:off x="5857577" y="3950009"/>
            <a:ext cx="468000" cy="587375"/>
          </a:xfrm>
          <a:prstGeom prst="ellipse">
            <a:avLst/>
          </a:prstGeom>
          <a:noFill/>
          <a:ln w="31750" cap="flat" cmpd="sng" algn="ctr">
            <a:solidFill>
              <a:srgbClr val="007A37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029863" y="4800600"/>
            <a:ext cx="2199737" cy="1815882"/>
          </a:xfrm>
          <a:prstGeom prst="rect">
            <a:avLst/>
          </a:prstGeom>
          <a:solidFill>
            <a:srgbClr val="00FFFF"/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n uppercase symbol with uppercase </a:t>
            </a:r>
            <a:r>
              <a:rPr lang="en-US" altLang="zh-CN" sz="2800" b="1" dirty="0" smtClean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subscript</a:t>
            </a:r>
            <a:endParaRPr lang="zh-CN" altLang="en-US" sz="2800" b="1" dirty="0">
              <a:cs typeface="Times New Roman" panose="02020603050405020304" pitchFamily="18" charset="0"/>
            </a:endParaRPr>
          </a:p>
        </p:txBody>
      </p:sp>
      <p:cxnSp>
        <p:nvCxnSpPr>
          <p:cNvPr id="20" name="直接连接符 19"/>
          <p:cNvCxnSpPr/>
          <p:nvPr/>
        </p:nvCxnSpPr>
        <p:spPr bwMode="auto">
          <a:xfrm>
            <a:off x="6101177" y="4537384"/>
            <a:ext cx="0" cy="468000"/>
          </a:xfrm>
          <a:prstGeom prst="line">
            <a:avLst/>
          </a:prstGeom>
          <a:gradFill rotWithShape="1">
            <a:gsLst>
              <a:gs pos="0">
                <a:srgbClr val="FFCCCC"/>
              </a:gs>
              <a:gs pos="100000">
                <a:srgbClr val="FFCCCC">
                  <a:gamma/>
                  <a:shade val="46275"/>
                  <a:invGamma/>
                </a:srgbClr>
              </a:gs>
            </a:gsLst>
            <a:lin ang="2700000" scaled="1"/>
          </a:gradFill>
          <a:ln w="34925" cap="flat" cmpd="sng" algn="ctr">
            <a:solidFill>
              <a:srgbClr val="007A37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1" name="椭圆 20"/>
          <p:cNvSpPr/>
          <p:nvPr/>
        </p:nvSpPr>
        <p:spPr bwMode="auto">
          <a:xfrm>
            <a:off x="3089074" y="3934769"/>
            <a:ext cx="432000" cy="587375"/>
          </a:xfrm>
          <a:prstGeom prst="ellipse">
            <a:avLst/>
          </a:prstGeom>
          <a:noFill/>
          <a:ln w="31750" cap="flat" cmpd="sng" algn="ctr">
            <a:solidFill>
              <a:srgbClr val="007A37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124201" y="4829400"/>
            <a:ext cx="2052000" cy="1800000"/>
          </a:xfrm>
          <a:prstGeom prst="rect">
            <a:avLst/>
          </a:prstGeom>
          <a:solidFill>
            <a:srgbClr val="00FFFF"/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 lowercase symbol with lowercase </a:t>
            </a:r>
            <a:r>
              <a:rPr lang="en-US" altLang="zh-CN" sz="2800" b="1" dirty="0" smtClean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subscript</a:t>
            </a:r>
            <a:endParaRPr lang="zh-CN" altLang="en-US" sz="2800" b="1" dirty="0">
              <a:cs typeface="Times New Roman" panose="02020603050405020304" pitchFamily="18" charset="0"/>
            </a:endParaRPr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3332674" y="4522144"/>
            <a:ext cx="0" cy="468000"/>
          </a:xfrm>
          <a:prstGeom prst="line">
            <a:avLst/>
          </a:prstGeom>
          <a:gradFill rotWithShape="1">
            <a:gsLst>
              <a:gs pos="0">
                <a:srgbClr val="FFCCCC"/>
              </a:gs>
              <a:gs pos="100000">
                <a:srgbClr val="FFCCCC">
                  <a:gamma/>
                  <a:shade val="46275"/>
                  <a:invGamma/>
                </a:srgbClr>
              </a:gs>
            </a:gsLst>
            <a:lin ang="2700000" scaled="1"/>
          </a:gradFill>
          <a:ln w="34925" cap="flat" cmpd="sng" algn="ctr">
            <a:solidFill>
              <a:srgbClr val="007A37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99598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  <p:bldP spid="19" grpId="0" animBg="1"/>
      <p:bldP spid="21" grpId="0" animBg="1"/>
      <p:bldP spid="2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2773" name="Rectangle 2"/>
          <p:cNvSpPr txBox="1">
            <a:spLocks noChangeArrowheads="1"/>
          </p:cNvSpPr>
          <p:nvPr/>
        </p:nvSpPr>
        <p:spPr bwMode="auto">
          <a:xfrm>
            <a:off x="838200" y="914400"/>
            <a:ext cx="7086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§ 1.5     Circuit Models for Amplifiers</a:t>
            </a:r>
          </a:p>
        </p:txBody>
      </p:sp>
      <p:sp>
        <p:nvSpPr>
          <p:cNvPr id="32774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2133600"/>
            <a:ext cx="8229600" cy="19812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2800" b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en-US" altLang="zh-C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is the description of component’s (e.g. amplifier) 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minal behavior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glecting internal operation / transistor desig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book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3797" name="Rectangle 2"/>
          <p:cNvSpPr txBox="1">
            <a:spLocks noChangeArrowheads="1"/>
          </p:cNvSpPr>
          <p:nvPr/>
        </p:nvSpPr>
        <p:spPr bwMode="auto">
          <a:xfrm>
            <a:off x="1676400" y="533400"/>
            <a:ext cx="5257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.1. Voltage Amplifiers</a:t>
            </a:r>
          </a:p>
        </p:txBody>
      </p:sp>
      <p:graphicFrame>
        <p:nvGraphicFramePr>
          <p:cNvPr id="33798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367285314"/>
              </p:ext>
            </p:extLst>
          </p:nvPr>
        </p:nvGraphicFramePr>
        <p:xfrm>
          <a:off x="3623909" y="4929359"/>
          <a:ext cx="1575508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7" name="Equation" r:id="rId6" imgW="634680" imgH="507960" progId="Equation.DSMT4">
                  <p:embed/>
                </p:oleObj>
              </mc:Choice>
              <mc:Fallback>
                <p:oleObj name="Equation" r:id="rId6" imgW="634680" imgH="50796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909" y="4929359"/>
                        <a:ext cx="1575508" cy="126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11823" y="1643100"/>
            <a:ext cx="4786954" cy="27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3797" name="Rectangle 2"/>
          <p:cNvSpPr txBox="1">
            <a:spLocks noChangeArrowheads="1"/>
          </p:cNvSpPr>
          <p:nvPr/>
        </p:nvSpPr>
        <p:spPr bwMode="auto">
          <a:xfrm>
            <a:off x="1676400" y="533400"/>
            <a:ext cx="5257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.1. Voltage Amplifiers</a:t>
            </a: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846978"/>
              </p:ext>
            </p:extLst>
          </p:nvPr>
        </p:nvGraphicFramePr>
        <p:xfrm>
          <a:off x="2286000" y="3930349"/>
          <a:ext cx="6522882" cy="26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2" name="Equation" r:id="rId5" imgW="2705040" imgH="1104840" progId="Equation.DSMT4">
                  <p:embed/>
                </p:oleObj>
              </mc:Choice>
              <mc:Fallback>
                <p:oleObj name="Equation" r:id="rId5" imgW="2705040" imgH="1104840" progId="Equation.DSMT4">
                  <p:embed/>
                  <p:pic>
                    <p:nvPicPr>
                      <p:cNvPr id="33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30349"/>
                        <a:ext cx="6522882" cy="26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1061" y="1295400"/>
            <a:ext cx="6532904" cy="2592000"/>
          </a:xfrm>
          <a:prstGeom prst="rect">
            <a:avLst/>
          </a:prstGeom>
        </p:spPr>
      </p:pic>
      <p:graphicFrame>
        <p:nvGraphicFramePr>
          <p:cNvPr id="10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728721271"/>
              </p:ext>
            </p:extLst>
          </p:nvPr>
        </p:nvGraphicFramePr>
        <p:xfrm>
          <a:off x="457200" y="5481600"/>
          <a:ext cx="3883170" cy="12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3" name="Equation" r:id="rId8" imgW="1612800" imgH="507960" progId="Equation.DSMT4">
                  <p:embed/>
                </p:oleObj>
              </mc:Choice>
              <mc:Fallback>
                <p:oleObj name="Equation" r:id="rId8" imgW="1612800" imgH="507960" progId="Equation.DSMT4">
                  <p:embed/>
                  <p:pic>
                    <p:nvPicPr>
                      <p:cNvPr id="33798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81600"/>
                        <a:ext cx="3883170" cy="12240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6737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61938" y="882650"/>
            <a:ext cx="7543800" cy="97790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sz="3200" b="1" dirty="0">
                <a:solidFill>
                  <a:schemeClr val="bg2">
                    <a:lumMod val="75000"/>
                  </a:schemeClr>
                </a:solidFill>
              </a:rPr>
              <a:t>TEXTBOOK: </a:t>
            </a: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Microelectronic Circuits, </a:t>
            </a:r>
            <a:r>
              <a:rPr lang="en-US" altLang="zh-CN" sz="32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Sedra</a:t>
            </a:r>
            <a:r>
              <a:rPr lang="en-US" altLang="zh-CN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/Smith, Oxford Publishing</a:t>
            </a:r>
          </a:p>
        </p:txBody>
      </p:sp>
      <p:sp>
        <p:nvSpPr>
          <p:cNvPr id="6" name="矩形 5"/>
          <p:cNvSpPr/>
          <p:nvPr/>
        </p:nvSpPr>
        <p:spPr>
          <a:xfrm>
            <a:off x="290513" y="2338388"/>
            <a:ext cx="8548687" cy="97790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sz="3200" b="1" dirty="0">
                <a:solidFill>
                  <a:schemeClr val="bg2">
                    <a:lumMod val="75000"/>
                  </a:schemeClr>
                </a:solidFill>
              </a:rPr>
              <a:t>We will cover selected </a:t>
            </a: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chapters, such as chapter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          1</a:t>
            </a: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、</a:t>
            </a: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、</a:t>
            </a: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4</a:t>
            </a: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、</a:t>
            </a: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5</a:t>
            </a: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、</a:t>
            </a: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6</a:t>
            </a: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、</a:t>
            </a: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7</a:t>
            </a: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、</a:t>
            </a: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8</a:t>
            </a: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、</a:t>
            </a: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9</a:t>
            </a: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、</a:t>
            </a:r>
            <a:r>
              <a:rPr lang="en-US" altLang="zh-CN" sz="3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10</a:t>
            </a:r>
            <a:r>
              <a:rPr lang="zh-CN" alt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、</a:t>
            </a:r>
            <a:r>
              <a:rPr lang="en-US" altLang="zh-CN" sz="3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11</a:t>
            </a:r>
            <a:endParaRPr lang="en-US" altLang="zh-CN" sz="32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14338" y="3681389"/>
            <a:ext cx="8424862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sz="3200" b="1" dirty="0" smtClean="0">
                <a:solidFill>
                  <a:schemeClr val="bg2">
                    <a:lumMod val="75000"/>
                  </a:schemeClr>
                </a:solidFill>
              </a:rPr>
              <a:t>Other Reference Book: </a:t>
            </a: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Microelectronic Circuits, </a:t>
            </a:r>
            <a:r>
              <a:rPr lang="en-US" altLang="zh-CN" sz="32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Sedra</a:t>
            </a:r>
            <a:r>
              <a:rPr lang="en-US" altLang="zh-CN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/Smith, Oxford Publishing, </a:t>
            </a:r>
            <a:r>
              <a:rPr lang="en-US" altLang="zh-CN" sz="32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ifth Edition</a:t>
            </a:r>
            <a:r>
              <a:rPr lang="zh-CN" altLang="en-US" sz="32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（中文版）</a:t>
            </a:r>
            <a:endParaRPr lang="en-US" altLang="zh-CN" sz="32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62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3797" name="Rectangle 2"/>
          <p:cNvSpPr txBox="1">
            <a:spLocks noChangeArrowheads="1"/>
          </p:cNvSpPr>
          <p:nvPr/>
        </p:nvSpPr>
        <p:spPr bwMode="auto">
          <a:xfrm>
            <a:off x="1676400" y="533400"/>
            <a:ext cx="5257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.1. Voltage Amplifiers</a:t>
            </a:r>
          </a:p>
        </p:txBody>
      </p:sp>
      <p:graphicFrame>
        <p:nvGraphicFramePr>
          <p:cNvPr id="33798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069342472"/>
              </p:ext>
            </p:extLst>
          </p:nvPr>
        </p:nvGraphicFramePr>
        <p:xfrm>
          <a:off x="1865313" y="4005263"/>
          <a:ext cx="5240337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21" name="Equation" r:id="rId5" imgW="2361960" imgH="1130040" progId="Equation.DSMT4">
                  <p:embed/>
                </p:oleObj>
              </mc:Choice>
              <mc:Fallback>
                <p:oleObj name="Equation" r:id="rId5" imgW="2361960" imgH="1130040" progId="Equation.DSMT4">
                  <p:embed/>
                  <p:pic>
                    <p:nvPicPr>
                      <p:cNvPr id="33798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4005263"/>
                        <a:ext cx="5240337" cy="250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1061" y="1295400"/>
            <a:ext cx="6532904" cy="25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17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book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4821" name="Rectangle 2"/>
          <p:cNvSpPr txBox="1">
            <a:spLocks noChangeArrowheads="1"/>
          </p:cNvSpPr>
          <p:nvPr/>
        </p:nvSpPr>
        <p:spPr bwMode="auto">
          <a:xfrm>
            <a:off x="1981200" y="609600"/>
            <a:ext cx="46482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.5.1. Voltage Amplifiers</a:t>
            </a:r>
          </a:p>
        </p:txBody>
      </p:sp>
      <p:sp>
        <p:nvSpPr>
          <p:cNvPr id="34822" name="Rectangle 3"/>
          <p:cNvSpPr txBox="1">
            <a:spLocks noChangeArrowheads="1"/>
          </p:cNvSpPr>
          <p:nvPr/>
        </p:nvSpPr>
        <p:spPr bwMode="auto">
          <a:xfrm>
            <a:off x="228600" y="1371600"/>
            <a:ext cx="8643938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 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can one model the amplifier behavior from previous slide?</a:t>
            </a:r>
          </a:p>
          <a:p>
            <a:pPr lvl="1" eaLnBrk="1" hangingPunct="1">
              <a:lnSpc>
                <a:spcPct val="120000"/>
              </a:lnSpc>
            </a:pPr>
            <a:r>
              <a:rPr kumimoji="0" lang="en-US" altLang="zh-CN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</a:t>
            </a: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l which is function of: </a:t>
            </a:r>
            <a:r>
              <a:rPr kumimoji="0" lang="en-US" altLang="zh-CN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b="1" i="1" baseline="-25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zh-CN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b="1" i="1" baseline="-250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</a:t>
            </a:r>
            <a:r>
              <a:rPr kumimoji="0"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zh-CN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b="1" i="1" baseline="-250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zh-CN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b="1" i="1" baseline="-250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zh-CN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b="1" i="1" baseline="-25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zh-CN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b="1" i="1" baseline="-25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kumimoji="0"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kumimoji="0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kumimoji="0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823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034689781"/>
              </p:ext>
            </p:extLst>
          </p:nvPr>
        </p:nvGraphicFramePr>
        <p:xfrm>
          <a:off x="609600" y="3276600"/>
          <a:ext cx="4112779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9" name="Equation" r:id="rId6" imgW="1587240" imgH="444240" progId="Equation.DSMT4">
                  <p:embed/>
                </p:oleObj>
              </mc:Choice>
              <mc:Fallback>
                <p:oleObj name="Equation" r:id="rId6" imgW="1587240" imgH="44424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4112779" cy="115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02501" y="4572000"/>
            <a:ext cx="5534819" cy="2196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5844" name="Rectangle 2"/>
          <p:cNvSpPr txBox="1">
            <a:spLocks noChangeArrowheads="1"/>
          </p:cNvSpPr>
          <p:nvPr/>
        </p:nvSpPr>
        <p:spPr bwMode="auto">
          <a:xfrm>
            <a:off x="1981200" y="609600"/>
            <a:ext cx="472440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.5.1    Voltage Amplifiers</a:t>
            </a:r>
          </a:p>
        </p:txBody>
      </p:sp>
      <p:sp>
        <p:nvSpPr>
          <p:cNvPr id="35845" name="Rectangle 3"/>
          <p:cNvSpPr txBox="1">
            <a:spLocks noChangeArrowheads="1"/>
          </p:cNvSpPr>
          <p:nvPr/>
        </p:nvSpPr>
        <p:spPr bwMode="auto">
          <a:xfrm>
            <a:off x="457200" y="1371600"/>
            <a:ext cx="8229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What is one “problem” with this behavior?</a:t>
            </a:r>
            <a:endParaRPr kumimoji="0" lang="en-US" altLang="zh-CN" sz="2800" b="1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kumimoji="0" lang="en-US" altLang="zh-CN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Gain (ratio of 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) is not constant, and 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endent on input and load resistance.</a:t>
            </a:r>
            <a:endParaRPr kumimoji="0"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kumimoji="0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kumimoji="0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kumimoji="0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kumimoji="0"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846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013326650"/>
              </p:ext>
            </p:extLst>
          </p:nvPr>
        </p:nvGraphicFramePr>
        <p:xfrm>
          <a:off x="621977" y="2879400"/>
          <a:ext cx="7579371" cy="29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2" name="Equation" r:id="rId5" imgW="3479760" imgH="1371600" progId="Equation.DSMT4">
                  <p:embed/>
                </p:oleObj>
              </mc:Choice>
              <mc:Fallback>
                <p:oleObj name="Equation" r:id="rId5" imgW="3479760" imgH="137160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77" y="2879400"/>
                        <a:ext cx="7579371" cy="29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04800" y="5867400"/>
            <a:ext cx="861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 amplifier model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eglects this nonlineari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3797" name="Rectangle 2"/>
          <p:cNvSpPr txBox="1">
            <a:spLocks noChangeArrowheads="1"/>
          </p:cNvSpPr>
          <p:nvPr/>
        </p:nvSpPr>
        <p:spPr bwMode="auto">
          <a:xfrm>
            <a:off x="1676400" y="533400"/>
            <a:ext cx="5257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.1. Voltage Amplifiers</a:t>
            </a:r>
          </a:p>
        </p:txBody>
      </p:sp>
      <p:graphicFrame>
        <p:nvGraphicFramePr>
          <p:cNvPr id="33798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657664234"/>
              </p:ext>
            </p:extLst>
          </p:nvPr>
        </p:nvGraphicFramePr>
        <p:xfrm>
          <a:off x="865981" y="3926429"/>
          <a:ext cx="162083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47" name="Equation" r:id="rId5" imgW="685800" imgH="507960" progId="Equation.DSMT4">
                  <p:embed/>
                </p:oleObj>
              </mc:Choice>
              <mc:Fallback>
                <p:oleObj name="Equation" r:id="rId5" imgW="685800" imgH="507960" progId="Equation.DSMT4">
                  <p:embed/>
                  <p:pic>
                    <p:nvPicPr>
                      <p:cNvPr id="33798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981" y="3926429"/>
                        <a:ext cx="1620838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6800" y="1447800"/>
            <a:ext cx="6532904" cy="2592000"/>
          </a:xfrm>
          <a:prstGeom prst="rect">
            <a:avLst/>
          </a:prstGeom>
        </p:spPr>
      </p:pic>
      <p:graphicFrame>
        <p:nvGraphicFramePr>
          <p:cNvPr id="9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924434456"/>
              </p:ext>
            </p:extLst>
          </p:nvPr>
        </p:nvGraphicFramePr>
        <p:xfrm>
          <a:off x="1800225" y="5553075"/>
          <a:ext cx="46767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48" name="Equation" r:id="rId8" imgW="1930320" imgH="444240" progId="Equation.DSMT4">
                  <p:embed/>
                </p:oleObj>
              </mc:Choice>
              <mc:Fallback>
                <p:oleObj name="Equation" r:id="rId8" imgW="1930320" imgH="444240" progId="Equation.DSMT4">
                  <p:embed/>
                  <p:pic>
                    <p:nvPicPr>
                      <p:cNvPr id="34823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5553075"/>
                        <a:ext cx="46767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515323521"/>
              </p:ext>
            </p:extLst>
          </p:nvPr>
        </p:nvGraphicFramePr>
        <p:xfrm>
          <a:off x="4368800" y="4105275"/>
          <a:ext cx="36591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49" name="Equation" r:id="rId10" imgW="1612800" imgH="507960" progId="Equation.DSMT4">
                  <p:embed/>
                </p:oleObj>
              </mc:Choice>
              <mc:Fallback>
                <p:oleObj name="Equation" r:id="rId10" imgW="1612800" imgH="507960" progId="Equation.DSMT4">
                  <p:embed/>
                  <p:pic>
                    <p:nvPicPr>
                      <p:cNvPr id="33798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105275"/>
                        <a:ext cx="365918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751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book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6869" name="Rectangle 3"/>
          <p:cNvSpPr txBox="1">
            <a:spLocks noChangeArrowheads="1"/>
          </p:cNvSpPr>
          <p:nvPr/>
        </p:nvSpPr>
        <p:spPr bwMode="auto">
          <a:xfrm>
            <a:off x="2057400" y="609600"/>
            <a:ext cx="4419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.5.1. Voltage Amplifiers</a:t>
            </a:r>
          </a:p>
        </p:txBody>
      </p:sp>
      <p:sp>
        <p:nvSpPr>
          <p:cNvPr id="36870" name="Rectangle 4"/>
          <p:cNvSpPr txBox="1">
            <a:spLocks noChangeArrowheads="1"/>
          </p:cNvSpPr>
          <p:nvPr/>
        </p:nvSpPr>
        <p:spPr bwMode="auto">
          <a:xfrm>
            <a:off x="152400" y="1371600"/>
            <a:ext cx="8763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 amplifier model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– is function of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kumimoji="0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vo</a:t>
            </a:r>
            <a:r>
              <a:rPr kumimoji="0" lang="en-US" altLang="zh-CN" sz="2800" b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!!</a:t>
            </a:r>
          </a:p>
          <a:p>
            <a:pPr lvl="1" eaLnBrk="1" hangingPunct="1">
              <a:lnSpc>
                <a:spcPct val="120000"/>
              </a:lnSpc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It is assumed that 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&lt;&lt; 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 lvl="1" eaLnBrk="1" hangingPunct="1">
              <a:lnSpc>
                <a:spcPct val="120000"/>
              </a:lnSpc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It is assumed that 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&lt;&lt; 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 lvl="1" eaLnBrk="1" hangingPunct="1">
              <a:lnSpc>
                <a:spcPct val="120000"/>
              </a:lnSpc>
            </a:pPr>
            <a:endParaRPr kumimoji="0"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871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667858696"/>
              </p:ext>
            </p:extLst>
          </p:nvPr>
        </p:nvGraphicFramePr>
        <p:xfrm>
          <a:off x="1447800" y="3364800"/>
          <a:ext cx="5487377" cy="15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2" name="Equation" r:id="rId6" imgW="2476440" imgH="698400" progId="Equation.DSMT4">
                  <p:embed/>
                </p:oleObj>
              </mc:Choice>
              <mc:Fallback>
                <p:oleObj name="Equation" r:id="rId6" imgW="2476440" imgH="698400" progId="Equation.DSMT4">
                  <p:embed/>
                  <p:pic>
                    <p:nvPicPr>
                      <p:cNvPr id="36871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64800"/>
                        <a:ext cx="5487377" cy="15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17"/>
          <p:cNvSpPr txBox="1">
            <a:spLocks noChangeArrowheads="1"/>
          </p:cNvSpPr>
          <p:nvPr/>
        </p:nvSpPr>
        <p:spPr bwMode="auto">
          <a:xfrm>
            <a:off x="152400" y="5105400"/>
            <a:ext cx="8686800" cy="1384300"/>
          </a:xfrm>
          <a:prstGeom prst="rect">
            <a:avLst/>
          </a:prstGeom>
          <a:solidFill>
            <a:schemeClr val="bg1"/>
          </a:solidFill>
          <a:ln w="7620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 characteristics of ideal voltage amplifier model =  source resistance </a:t>
            </a:r>
            <a:r>
              <a:rPr lang="en-US" altLang="zh-CN" sz="28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i="1" baseline="-25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load resistance </a:t>
            </a:r>
            <a:r>
              <a:rPr lang="en-US" altLang="zh-CN" sz="28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i="1" baseline="-25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ve no effect on gain</a:t>
            </a:r>
          </a:p>
        </p:txBody>
      </p:sp>
    </p:spTree>
    <p:extLst>
      <p:ext uri="{BB962C8B-B14F-4D97-AF65-F5344CB8AC3E}">
        <p14:creationId xmlns:p14="http://schemas.microsoft.com/office/powerpoint/2010/main" val="3932133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7893" name="Rectangle 2"/>
          <p:cNvSpPr txBox="1">
            <a:spLocks noChangeArrowheads="1"/>
          </p:cNvSpPr>
          <p:nvPr/>
        </p:nvSpPr>
        <p:spPr bwMode="auto">
          <a:xfrm>
            <a:off x="1752600" y="596900"/>
            <a:ext cx="51054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.2    Cascaded Amplifiers</a:t>
            </a:r>
          </a:p>
        </p:txBody>
      </p:sp>
      <p:sp>
        <p:nvSpPr>
          <p:cNvPr id="37894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87363" y="1409700"/>
            <a:ext cx="8351837" cy="452596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real,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 amplifier is not ideal and will not have infinite input impedance or zero output impedance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cading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amplifiers, however, may be used to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phasize desirable characteristics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amplifier</a:t>
            </a:r>
            <a:r>
              <a:rPr lang="en-US" altLang="zh-CN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high </a:t>
            </a:r>
            <a:r>
              <a:rPr lang="en-US" altLang="zh-CN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medium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t amplifier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medium </a:t>
            </a:r>
            <a:r>
              <a:rPr lang="en-US" altLang="zh-CN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low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gregate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high </a:t>
            </a:r>
            <a:r>
              <a:rPr lang="en-US" altLang="zh-CN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low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8917" name="Rectangle 2"/>
          <p:cNvSpPr txBox="1">
            <a:spLocks noChangeArrowheads="1"/>
          </p:cNvSpPr>
          <p:nvPr/>
        </p:nvSpPr>
        <p:spPr bwMode="auto">
          <a:xfrm>
            <a:off x="228600" y="648798"/>
            <a:ext cx="8763000" cy="590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1.3: Cascaded Amplifier Configurations</a:t>
            </a:r>
          </a:p>
        </p:txBody>
      </p:sp>
      <p:sp>
        <p:nvSpPr>
          <p:cNvPr id="3891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96862" y="1371600"/>
            <a:ext cx="8694737" cy="2057400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7 depicts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 cascaded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plifier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ges</a:t>
            </a:r>
          </a:p>
          <a:p>
            <a:pPr eaLnBrk="1" hangingPunct="1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(a):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hat is overall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ain?</a:t>
            </a:r>
          </a:p>
          <a:p>
            <a:pPr eaLnBrk="1" hangingPunct="1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(b):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hat is overall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ain?</a:t>
            </a:r>
          </a:p>
          <a:p>
            <a:pPr eaLnBrk="1" hangingPunct="1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(c):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hat is overall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ain?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75" y="3581400"/>
            <a:ext cx="9038932" cy="306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9941" name="Rectangle 2"/>
          <p:cNvSpPr txBox="1">
            <a:spLocks noChangeArrowheads="1"/>
          </p:cNvSpPr>
          <p:nvPr/>
        </p:nvSpPr>
        <p:spPr bwMode="auto">
          <a:xfrm>
            <a:off x="152400" y="838200"/>
            <a:ext cx="8763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xample 1.3: Cascaded Amplifier Configuration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250" y="1524000"/>
            <a:ext cx="9038932" cy="30600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52400" y="4724400"/>
            <a:ext cx="14029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solution</a:t>
            </a:r>
            <a:endParaRPr lang="en-US" altLang="zh-CN" sz="2800" b="1" dirty="0"/>
          </a:p>
        </p:txBody>
      </p:sp>
      <p:graphicFrame>
        <p:nvGraphicFramePr>
          <p:cNvPr id="9" name="Object 4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609600" y="5399088"/>
          <a:ext cx="1387874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82" name="Equation" r:id="rId6" imgW="571320" imgH="444240" progId="Equation.DSMT4">
                  <p:embed/>
                </p:oleObj>
              </mc:Choice>
              <mc:Fallback>
                <p:oleObj name="Equation" r:id="rId6" imgW="571320" imgH="444240" progId="Equation.DSMT4">
                  <p:embed/>
                  <p:pic>
                    <p:nvPicPr>
                      <p:cNvPr id="9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99088"/>
                        <a:ext cx="1387874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1974617" y="5426913"/>
          <a:ext cx="1882773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83" name="Equation" r:id="rId8" imgW="774360" imgH="444240" progId="Equation.DSMT4">
                  <p:embed/>
                </p:oleObj>
              </mc:Choice>
              <mc:Fallback>
                <p:oleObj name="Equation" r:id="rId8" imgW="774360" imgH="444240" progId="Equation.DSMT4">
                  <p:embed/>
                  <p:pic>
                    <p:nvPicPr>
                      <p:cNvPr id="12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617" y="5426913"/>
                        <a:ext cx="1882773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3886200" y="5435686"/>
          <a:ext cx="1974612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84" name="Equation" r:id="rId10" imgW="812520" imgH="444240" progId="Equation.DSMT4">
                  <p:embed/>
                </p:oleObj>
              </mc:Choice>
              <mc:Fallback>
                <p:oleObj name="Equation" r:id="rId10" imgW="812520" imgH="444240" progId="Equation.DSMT4">
                  <p:embed/>
                  <p:pic>
                    <p:nvPicPr>
                      <p:cNvPr id="13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35686"/>
                        <a:ext cx="1974612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5867400" y="5708400"/>
          <a:ext cx="1893334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85" name="Equation" r:id="rId12" imgW="799920" imgH="228600" progId="Equation.DSMT4">
                  <p:embed/>
                </p:oleObj>
              </mc:Choice>
              <mc:Fallback>
                <p:oleObj name="Equation" r:id="rId12" imgW="799920" imgH="228600" progId="Equation.DSMT4">
                  <p:embed/>
                  <p:pic>
                    <p:nvPicPr>
                      <p:cNvPr id="14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708400"/>
                        <a:ext cx="1893334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8560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9941" name="Rectangle 2"/>
          <p:cNvSpPr txBox="1">
            <a:spLocks noChangeArrowheads="1"/>
          </p:cNvSpPr>
          <p:nvPr/>
        </p:nvSpPr>
        <p:spPr bwMode="auto">
          <a:xfrm>
            <a:off x="152400" y="838200"/>
            <a:ext cx="8763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xample 1.3: Cascaded Amplifier Configuration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250" y="1524000"/>
            <a:ext cx="9038932" cy="30600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52400" y="4724400"/>
            <a:ext cx="13131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Step #2</a:t>
            </a:r>
            <a:endParaRPr lang="en-US" altLang="zh-CN" sz="2800" b="1" dirty="0"/>
          </a:p>
        </p:txBody>
      </p:sp>
      <p:graphicFrame>
        <p:nvGraphicFramePr>
          <p:cNvPr id="9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052299993"/>
              </p:ext>
            </p:extLst>
          </p:nvPr>
        </p:nvGraphicFramePr>
        <p:xfrm>
          <a:off x="0" y="5388020"/>
          <a:ext cx="2708576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70" name="Equation" r:id="rId6" imgW="1193760" imgH="444240" progId="Equation.DSMT4">
                  <p:embed/>
                </p:oleObj>
              </mc:Choice>
              <mc:Fallback>
                <p:oleObj name="Equation" r:id="rId6" imgW="1193760" imgH="444240" progId="Equation.DSMT4">
                  <p:embed/>
                  <p:pic>
                    <p:nvPicPr>
                      <p:cNvPr id="9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88020"/>
                        <a:ext cx="2708576" cy="10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1898674"/>
              </p:ext>
            </p:extLst>
          </p:nvPr>
        </p:nvGraphicFramePr>
        <p:xfrm>
          <a:off x="2743200" y="5527263"/>
          <a:ext cx="19748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71" name="Equation" r:id="rId8" imgW="1091880" imgH="406080" progId="Equation.DSMT4">
                  <p:embed/>
                </p:oleObj>
              </mc:Choice>
              <mc:Fallback>
                <p:oleObj name="Equation" r:id="rId8" imgW="1091880" imgH="406080" progId="Equation.DSMT4">
                  <p:embed/>
                  <p:pic>
                    <p:nvPicPr>
                      <p:cNvPr id="12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527263"/>
                        <a:ext cx="197485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461776099"/>
              </p:ext>
            </p:extLst>
          </p:nvPr>
        </p:nvGraphicFramePr>
        <p:xfrm>
          <a:off x="4648200" y="5397500"/>
          <a:ext cx="5857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72" name="Equation" r:id="rId10" imgW="241200" imgH="444240" progId="Equation.DSMT4">
                  <p:embed/>
                </p:oleObj>
              </mc:Choice>
              <mc:Fallback>
                <p:oleObj name="Equation" r:id="rId10" imgW="241200" imgH="444240" progId="Equation.DSMT4">
                  <p:embed/>
                  <p:pic>
                    <p:nvPicPr>
                      <p:cNvPr id="9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97500"/>
                        <a:ext cx="5857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75700679"/>
              </p:ext>
            </p:extLst>
          </p:nvPr>
        </p:nvGraphicFramePr>
        <p:xfrm>
          <a:off x="5181600" y="5562600"/>
          <a:ext cx="3903191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73" name="Equation" r:id="rId12" imgW="2323800" imgH="406080" progId="Equation.DSMT4">
                  <p:embed/>
                </p:oleObj>
              </mc:Choice>
              <mc:Fallback>
                <p:oleObj name="Equation" r:id="rId12" imgW="2323800" imgH="406080" progId="Equation.DSMT4">
                  <p:embed/>
                  <p:pic>
                    <p:nvPicPr>
                      <p:cNvPr id="13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562600"/>
                        <a:ext cx="3903191" cy="68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9941" name="Rectangle 2"/>
          <p:cNvSpPr txBox="1">
            <a:spLocks noChangeArrowheads="1"/>
          </p:cNvSpPr>
          <p:nvPr/>
        </p:nvSpPr>
        <p:spPr bwMode="auto">
          <a:xfrm>
            <a:off x="152400" y="838200"/>
            <a:ext cx="8763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xample 1.3: Cascaded Amplifier Configuration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250" y="1524000"/>
            <a:ext cx="9038932" cy="30600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52400" y="4724400"/>
            <a:ext cx="13131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Step #3</a:t>
            </a:r>
            <a:endParaRPr lang="en-US" altLang="zh-CN" sz="2800" b="1" dirty="0"/>
          </a:p>
        </p:txBody>
      </p:sp>
      <p:graphicFrame>
        <p:nvGraphicFramePr>
          <p:cNvPr id="9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478550347"/>
              </p:ext>
            </p:extLst>
          </p:nvPr>
        </p:nvGraphicFramePr>
        <p:xfrm>
          <a:off x="2163214" y="5387972"/>
          <a:ext cx="2375999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6" name="Equation" r:id="rId6" imgW="977760" imgH="444240" progId="Equation.DSMT4">
                  <p:embed/>
                </p:oleObj>
              </mc:Choice>
              <mc:Fallback>
                <p:oleObj name="Equation" r:id="rId6" imgW="977760" imgH="444240" progId="Equation.DSMT4">
                  <p:embed/>
                  <p:pic>
                    <p:nvPicPr>
                      <p:cNvPr id="9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214" y="5387972"/>
                        <a:ext cx="2375999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898460322"/>
              </p:ext>
            </p:extLst>
          </p:nvPr>
        </p:nvGraphicFramePr>
        <p:xfrm>
          <a:off x="4551045" y="5428800"/>
          <a:ext cx="3068955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7" name="Equation" r:id="rId8" imgW="1282680" imgH="406080" progId="Equation.DSMT4">
                  <p:embed/>
                </p:oleObj>
              </mc:Choice>
              <mc:Fallback>
                <p:oleObj name="Equation" r:id="rId8" imgW="1282680" imgH="406080" progId="Equation.DSMT4">
                  <p:embed/>
                  <p:pic>
                    <p:nvPicPr>
                      <p:cNvPr id="13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045" y="5428800"/>
                        <a:ext cx="3068955" cy="9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660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39181" y="569913"/>
            <a:ext cx="4057650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 dirty="0">
                <a:solidFill>
                  <a:schemeClr val="accent1">
                    <a:lumMod val="25000"/>
                  </a:schemeClr>
                </a:solidFill>
              </a:rPr>
              <a:t>Course Objectives: </a:t>
            </a:r>
          </a:p>
        </p:txBody>
      </p:sp>
      <p:sp>
        <p:nvSpPr>
          <p:cNvPr id="9" name="矩形 8"/>
          <p:cNvSpPr/>
          <p:nvPr/>
        </p:nvSpPr>
        <p:spPr>
          <a:xfrm>
            <a:off x="381000" y="1305580"/>
            <a:ext cx="54675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Chapter</a:t>
            </a:r>
            <a:r>
              <a:rPr lang="zh-CN" altLang="en-US" sz="28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C00000"/>
                </a:solidFill>
                <a:cs typeface="Times New Roman" panose="02020603050405020304" pitchFamily="18" charset="0"/>
              </a:rPr>
              <a:t>1 Signals and Amplifiers </a:t>
            </a:r>
            <a:r>
              <a:rPr lang="zh-CN" altLang="en-US" sz="28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81000" y="3896380"/>
            <a:ext cx="54643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cs typeface="Times New Roman" panose="02020603050405020304" pitchFamily="18" charset="0"/>
              </a:rPr>
              <a:t>Chapter </a:t>
            </a:r>
            <a:r>
              <a:rPr lang="en-US" altLang="zh-CN" sz="28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2 </a:t>
            </a:r>
            <a:r>
              <a:rPr lang="en-US" altLang="zh-CN" sz="2800" b="1" dirty="0">
                <a:solidFill>
                  <a:srgbClr val="C00000"/>
                </a:solidFill>
                <a:cs typeface="Times New Roman" panose="02020603050405020304" pitchFamily="18" charset="0"/>
              </a:rPr>
              <a:t>Operational Amplifiers </a:t>
            </a:r>
            <a:endParaRPr lang="zh-CN" altLang="en-US" sz="2800" b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57200" y="2041029"/>
            <a:ext cx="7783442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chemeClr val="tx1"/>
                </a:solidFill>
                <a:ea typeface="等线" panose="02010600030101010101" pitchFamily="2" charset="-122"/>
              </a:rPr>
              <a:t>We will talk about signals and their characterization in the time and frequency domains. </a:t>
            </a:r>
            <a:r>
              <a:rPr lang="en-US" altLang="zh-CN" sz="2600" b="1" dirty="0" smtClean="0">
                <a:solidFill>
                  <a:schemeClr val="tx1"/>
                </a:solidFill>
                <a:ea typeface="等线" panose="02010600030101010101" pitchFamily="2" charset="-122"/>
              </a:rPr>
              <a:t>And I </a:t>
            </a:r>
            <a:r>
              <a:rPr lang="en-US" altLang="zh-CN" sz="2600" b="1" dirty="0">
                <a:solidFill>
                  <a:schemeClr val="tx1"/>
                </a:solidFill>
                <a:ea typeface="等线" panose="02010600030101010101" pitchFamily="2" charset="-122"/>
              </a:rPr>
              <a:t>will introduce the amplifier as circuit building blocks and their various types and models.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57200" y="4498538"/>
            <a:ext cx="824064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chemeClr val="tx1"/>
                </a:solidFill>
                <a:ea typeface="等线" panose="02010600030101010101" pitchFamily="2" charset="-122"/>
              </a:rPr>
              <a:t>we will just review their terminal characteristics, simple applications such as inverting amplifier and non-inverting amplifier and so on.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9941" name="Rectangle 2"/>
          <p:cNvSpPr txBox="1">
            <a:spLocks noChangeArrowheads="1"/>
          </p:cNvSpPr>
          <p:nvPr/>
        </p:nvSpPr>
        <p:spPr bwMode="auto">
          <a:xfrm>
            <a:off x="152400" y="838200"/>
            <a:ext cx="8763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xample 1.3: Cascaded Amplifier Configuration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250" y="1524000"/>
            <a:ext cx="9038932" cy="30600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52400" y="4724400"/>
            <a:ext cx="13131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Step #4</a:t>
            </a:r>
            <a:endParaRPr lang="en-US" altLang="zh-CN" sz="2800" b="1" dirty="0"/>
          </a:p>
        </p:txBody>
      </p:sp>
      <p:graphicFrame>
        <p:nvGraphicFramePr>
          <p:cNvPr id="9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364326554"/>
              </p:ext>
            </p:extLst>
          </p:nvPr>
        </p:nvGraphicFramePr>
        <p:xfrm>
          <a:off x="2163214" y="5387972"/>
          <a:ext cx="2375999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8" name="Equation" r:id="rId6" imgW="977760" imgH="444240" progId="Equation.DSMT4">
                  <p:embed/>
                </p:oleObj>
              </mc:Choice>
              <mc:Fallback>
                <p:oleObj name="Equation" r:id="rId6" imgW="977760" imgH="444240" progId="Equation.DSMT4">
                  <p:embed/>
                  <p:pic>
                    <p:nvPicPr>
                      <p:cNvPr id="9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214" y="5387972"/>
                        <a:ext cx="2375999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041271157"/>
              </p:ext>
            </p:extLst>
          </p:nvPr>
        </p:nvGraphicFramePr>
        <p:xfrm>
          <a:off x="4572000" y="5429250"/>
          <a:ext cx="27019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9" name="Equation" r:id="rId8" imgW="1130040" imgH="406080" progId="Equation.DSMT4">
                  <p:embed/>
                </p:oleObj>
              </mc:Choice>
              <mc:Fallback>
                <p:oleObj name="Equation" r:id="rId8" imgW="1130040" imgH="406080" progId="Equation.DSMT4">
                  <p:embed/>
                  <p:pic>
                    <p:nvPicPr>
                      <p:cNvPr id="13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29250"/>
                        <a:ext cx="27019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255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9941" name="Rectangle 2"/>
          <p:cNvSpPr txBox="1">
            <a:spLocks noChangeArrowheads="1"/>
          </p:cNvSpPr>
          <p:nvPr/>
        </p:nvSpPr>
        <p:spPr bwMode="auto">
          <a:xfrm>
            <a:off x="152400" y="838200"/>
            <a:ext cx="8763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xample 1.3: Cascaded Amplifier Configuration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250" y="1524000"/>
            <a:ext cx="9038932" cy="30600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52400" y="4724400"/>
            <a:ext cx="13131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Step #5</a:t>
            </a:r>
            <a:endParaRPr lang="en-US" altLang="zh-CN" sz="2800" b="1" dirty="0"/>
          </a:p>
        </p:txBody>
      </p:sp>
      <p:graphicFrame>
        <p:nvGraphicFramePr>
          <p:cNvPr id="10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813567341"/>
              </p:ext>
            </p:extLst>
          </p:nvPr>
        </p:nvGraphicFramePr>
        <p:xfrm>
          <a:off x="1888375" y="5380375"/>
          <a:ext cx="1387874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8" name="Equation" r:id="rId6" imgW="571320" imgH="444240" progId="Equation.DSMT4">
                  <p:embed/>
                </p:oleObj>
              </mc:Choice>
              <mc:Fallback>
                <p:oleObj name="Equation" r:id="rId6" imgW="571320" imgH="444240" progId="Equation.DSMT4">
                  <p:embed/>
                  <p:pic>
                    <p:nvPicPr>
                      <p:cNvPr id="9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375" y="5380375"/>
                        <a:ext cx="1387874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736977759"/>
              </p:ext>
            </p:extLst>
          </p:nvPr>
        </p:nvGraphicFramePr>
        <p:xfrm>
          <a:off x="3292475" y="5681663"/>
          <a:ext cx="34829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9" name="Equation" r:id="rId8" imgW="1587240" imgH="228600" progId="Equation.DSMT4">
                  <p:embed/>
                </p:oleObj>
              </mc:Choice>
              <mc:Fallback>
                <p:oleObj name="Equation" r:id="rId8" imgW="1587240" imgH="228600" progId="Equation.DSMT4">
                  <p:embed/>
                  <p:pic>
                    <p:nvPicPr>
                      <p:cNvPr id="14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5681663"/>
                        <a:ext cx="34829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396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475" y="521400"/>
            <a:ext cx="9038932" cy="306000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81000" y="4054626"/>
            <a:ext cx="640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The current gain is found as follows:</a:t>
            </a:r>
          </a:p>
        </p:txBody>
      </p:sp>
      <p:graphicFrame>
        <p:nvGraphicFramePr>
          <p:cNvPr id="9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52889925"/>
              </p:ext>
            </p:extLst>
          </p:nvPr>
        </p:nvGraphicFramePr>
        <p:xfrm>
          <a:off x="152400" y="5065712"/>
          <a:ext cx="1173500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28" name="Equation" r:id="rId6" imgW="482400" imgH="444240" progId="Equation.DSMT4">
                  <p:embed/>
                </p:oleObj>
              </mc:Choice>
              <mc:Fallback>
                <p:oleObj name="Equation" r:id="rId6" imgW="482400" imgH="444240" progId="Equation.DSMT4">
                  <p:embed/>
                  <p:pic>
                    <p:nvPicPr>
                      <p:cNvPr id="1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065712"/>
                        <a:ext cx="1173500" cy="1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93598768"/>
              </p:ext>
            </p:extLst>
          </p:nvPr>
        </p:nvGraphicFramePr>
        <p:xfrm>
          <a:off x="1371600" y="5105400"/>
          <a:ext cx="4943134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29" name="Equation" r:id="rId8" imgW="2108160" imgH="444240" progId="Equation.DSMT4">
                  <p:embed/>
                </p:oleObj>
              </mc:Choice>
              <mc:Fallback>
                <p:oleObj name="Equation" r:id="rId8" imgW="2108160" imgH="444240" progId="Equation.DSMT4">
                  <p:embed/>
                  <p:pic>
                    <p:nvPicPr>
                      <p:cNvPr id="9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05400"/>
                        <a:ext cx="4943134" cy="104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294510176"/>
              </p:ext>
            </p:extLst>
          </p:nvPr>
        </p:nvGraphicFramePr>
        <p:xfrm>
          <a:off x="6283416" y="5334000"/>
          <a:ext cx="2555784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30" name="Equation" r:id="rId10" imgW="1028520" imgH="203040" progId="Equation.DSMT4">
                  <p:embed/>
                </p:oleObj>
              </mc:Choice>
              <mc:Fallback>
                <p:oleObj name="Equation" r:id="rId10" imgW="1028520" imgH="203040" progId="Equation.DSMT4">
                  <p:embed/>
                  <p:pic>
                    <p:nvPicPr>
                      <p:cNvPr id="9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416" y="5334000"/>
                        <a:ext cx="2555784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9441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475" y="521400"/>
            <a:ext cx="9038932" cy="30600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416744" y="4040300"/>
            <a:ext cx="47322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/>
              <a:t>The power gain is found </a:t>
            </a:r>
            <a:r>
              <a:rPr lang="en-US" altLang="zh-CN" sz="2800" b="1" dirty="0" smtClean="0"/>
              <a:t>from</a:t>
            </a:r>
            <a:endParaRPr lang="en-US" altLang="zh-CN" sz="2800" b="1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0" y="4953000"/>
            <a:ext cx="1580999" cy="1224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19607" y="4960267"/>
            <a:ext cx="1526000" cy="126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26732" y="5262180"/>
            <a:ext cx="1608280" cy="612000"/>
          </a:xfrm>
          <a:prstGeom prst="rect">
            <a:avLst/>
          </a:prstGeom>
        </p:spPr>
      </p:pic>
      <p:graphicFrame>
        <p:nvGraphicFramePr>
          <p:cNvPr id="12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076727651"/>
              </p:ext>
            </p:extLst>
          </p:nvPr>
        </p:nvGraphicFramePr>
        <p:xfrm>
          <a:off x="5815975" y="5332413"/>
          <a:ext cx="25558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5" name="Equation" r:id="rId9" imgW="1117440" imgH="203040" progId="Equation.DSMT4">
                  <p:embed/>
                </p:oleObj>
              </mc:Choice>
              <mc:Fallback>
                <p:oleObj name="Equation" r:id="rId9" imgW="1117440" imgH="203040" progId="Equation.DSMT4">
                  <p:embed/>
                  <p:pic>
                    <p:nvPicPr>
                      <p:cNvPr id="11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975" y="5332413"/>
                        <a:ext cx="25558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3411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40965" name="Rectangle 2"/>
          <p:cNvSpPr txBox="1">
            <a:spLocks noChangeArrowheads="1"/>
          </p:cNvSpPr>
          <p:nvPr/>
        </p:nvSpPr>
        <p:spPr bwMode="auto">
          <a:xfrm>
            <a:off x="1600200" y="584200"/>
            <a:ext cx="5638800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.5.3    Other Amplifier Types</a:t>
            </a:r>
          </a:p>
        </p:txBody>
      </p:sp>
      <p:pic>
        <p:nvPicPr>
          <p:cNvPr id="40966" name="Picture 7" descr="se01T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57400"/>
            <a:ext cx="8686800" cy="430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7" name="Text Box 5"/>
          <p:cNvSpPr txBox="1">
            <a:spLocks noChangeArrowheads="1"/>
          </p:cNvSpPr>
          <p:nvPr/>
        </p:nvSpPr>
        <p:spPr bwMode="auto">
          <a:xfrm>
            <a:off x="228600" y="1401763"/>
            <a:ext cx="4191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 amplifier</a:t>
            </a:r>
          </a:p>
        </p:txBody>
      </p:sp>
      <p:sp>
        <p:nvSpPr>
          <p:cNvPr id="40968" name="Text Box 6"/>
          <p:cNvSpPr txBox="1">
            <a:spLocks noChangeArrowheads="1"/>
          </p:cNvSpPr>
          <p:nvPr/>
        </p:nvSpPr>
        <p:spPr bwMode="auto">
          <a:xfrm>
            <a:off x="4724400" y="1401763"/>
            <a:ext cx="4191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amplifier</a:t>
            </a:r>
          </a:p>
        </p:txBody>
      </p:sp>
      <p:sp>
        <p:nvSpPr>
          <p:cNvPr id="40969" name="Text Box 7"/>
          <p:cNvSpPr txBox="1">
            <a:spLocks noChangeArrowheads="1"/>
          </p:cNvSpPr>
          <p:nvPr/>
        </p:nvSpPr>
        <p:spPr bwMode="auto">
          <a:xfrm>
            <a:off x="228600" y="3916363"/>
            <a:ext cx="4191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conductance amp</a:t>
            </a:r>
          </a:p>
        </p:txBody>
      </p:sp>
      <p:sp>
        <p:nvSpPr>
          <p:cNvPr id="40970" name="Text Box 8"/>
          <p:cNvSpPr txBox="1">
            <a:spLocks noChangeArrowheads="1"/>
          </p:cNvSpPr>
          <p:nvPr/>
        </p:nvSpPr>
        <p:spPr bwMode="auto">
          <a:xfrm>
            <a:off x="4724400" y="3810000"/>
            <a:ext cx="4191000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resistance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99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98859"/>
              </p:ext>
            </p:extLst>
          </p:nvPr>
        </p:nvGraphicFramePr>
        <p:xfrm>
          <a:off x="4760912" y="1490360"/>
          <a:ext cx="415607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5" name="Equation" r:id="rId5" imgW="1384200" imgH="444240" progId="Equation.DSMT4">
                  <p:embed/>
                </p:oleObj>
              </mc:Choice>
              <mc:Fallback>
                <p:oleObj name="Equation" r:id="rId5" imgW="138420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2" y="1490360"/>
                        <a:ext cx="4156075" cy="1336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803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3236" y="1031874"/>
            <a:ext cx="4279902" cy="2340000"/>
          </a:xfrm>
          <a:prstGeom prst="rect">
            <a:avLst/>
          </a:prstGeom>
        </p:spPr>
      </p:pic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368550" y="452437"/>
            <a:ext cx="4191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amplifier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991" name="Object 9"/>
          <p:cNvGraphicFramePr>
            <a:graphicFrameLocks noChangeAspect="1"/>
          </p:cNvGraphicFramePr>
          <p:nvPr/>
        </p:nvGraphicFramePr>
        <p:xfrm>
          <a:off x="4757738" y="4618038"/>
          <a:ext cx="4233862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78" name="Equation" r:id="rId5" imgW="1409400" imgH="444240" progId="Equation.DSMT4">
                  <p:embed/>
                </p:oleObj>
              </mc:Choice>
              <mc:Fallback>
                <p:oleObj name="Equation" r:id="rId5" imgW="1409400" imgH="444240" progId="Equation.DSMT4">
                  <p:embed/>
                  <p:pic>
                    <p:nvPicPr>
                      <p:cNvPr id="4199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4618038"/>
                        <a:ext cx="4233862" cy="13350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803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10"/>
          <p:cNvGraphicFramePr>
            <a:graphicFrameLocks noChangeAspect="1"/>
          </p:cNvGraphicFramePr>
          <p:nvPr/>
        </p:nvGraphicFramePr>
        <p:xfrm>
          <a:off x="4760912" y="1490360"/>
          <a:ext cx="415607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79" name="Equation" r:id="rId7" imgW="1384200" imgH="444240" progId="Equation.DSMT4">
                  <p:embed/>
                </p:oleObj>
              </mc:Choice>
              <mc:Fallback>
                <p:oleObj name="Equation" r:id="rId7" imgW="1384200" imgH="444240" progId="Equation.DSMT4">
                  <p:embed/>
                  <p:pic>
                    <p:nvPicPr>
                      <p:cNvPr id="4199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2" y="1490360"/>
                        <a:ext cx="4156075" cy="1336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803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3236" y="1031874"/>
            <a:ext cx="4279902" cy="2340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6335" y="4115581"/>
            <a:ext cx="4256803" cy="2340000"/>
          </a:xfrm>
          <a:prstGeom prst="rect">
            <a:avLst/>
          </a:prstGeom>
        </p:spPr>
      </p:pic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368550" y="452437"/>
            <a:ext cx="4191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amplifier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1828800" y="3453825"/>
            <a:ext cx="5216813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conductance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lifier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3224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book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99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460811"/>
              </p:ext>
            </p:extLst>
          </p:nvPr>
        </p:nvGraphicFramePr>
        <p:xfrm>
          <a:off x="2167731" y="5124450"/>
          <a:ext cx="42291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5" name="Equation" r:id="rId6" imgW="1409400" imgH="444240" progId="Equation.DSMT4">
                  <p:embed/>
                </p:oleObj>
              </mc:Choice>
              <mc:Fallback>
                <p:oleObj name="Equation" r:id="rId6" imgW="1409400" imgH="444240" progId="Equation.DSMT4">
                  <p:embed/>
                  <p:pic>
                    <p:nvPicPr>
                      <p:cNvPr id="4199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731" y="5124450"/>
                        <a:ext cx="4229100" cy="1333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803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Rectangle 2"/>
          <p:cNvSpPr txBox="1">
            <a:spLocks noChangeArrowheads="1"/>
          </p:cNvSpPr>
          <p:nvPr/>
        </p:nvSpPr>
        <p:spPr bwMode="auto">
          <a:xfrm>
            <a:off x="1600200" y="584200"/>
            <a:ext cx="5638800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.5.3    Other Amplifier Type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13273" y="2341401"/>
            <a:ext cx="4416127" cy="2556000"/>
          </a:xfrm>
          <a:prstGeom prst="rect">
            <a:avLst/>
          </a:prstGeom>
        </p:spPr>
      </p:pic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980704" y="1534914"/>
            <a:ext cx="4801096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resistance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lifier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5053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43013" name="Rectangle 2"/>
          <p:cNvSpPr txBox="1">
            <a:spLocks noChangeArrowheads="1"/>
          </p:cNvSpPr>
          <p:nvPr/>
        </p:nvSpPr>
        <p:spPr bwMode="auto">
          <a:xfrm>
            <a:off x="133350" y="658264"/>
            <a:ext cx="845820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.4   Relationship Between Four Amp Models</a:t>
            </a:r>
          </a:p>
        </p:txBody>
      </p:sp>
      <p:sp>
        <p:nvSpPr>
          <p:cNvPr id="43014" name="Rectangle 3"/>
          <p:cNvSpPr txBox="1">
            <a:spLocks noChangeArrowheads="1"/>
          </p:cNvSpPr>
          <p:nvPr/>
        </p:nvSpPr>
        <p:spPr bwMode="auto">
          <a:xfrm>
            <a:off x="220663" y="1398818"/>
            <a:ext cx="4656137" cy="3858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changeability 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although these four types exist, 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y of the four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be used to model any amplifier</a:t>
            </a:r>
          </a:p>
          <a:p>
            <a:pPr lvl="1" eaLnBrk="1" hangingPunct="1"/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y are related through </a:t>
            </a:r>
            <a:r>
              <a:rPr kumimoji="0" lang="en-US" altLang="zh-CN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</a:t>
            </a: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pen circuit gain)</a:t>
            </a:r>
          </a:p>
        </p:txBody>
      </p:sp>
      <p:graphicFrame>
        <p:nvGraphicFramePr>
          <p:cNvPr id="43015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736866196"/>
              </p:ext>
            </p:extLst>
          </p:nvPr>
        </p:nvGraphicFramePr>
        <p:xfrm>
          <a:off x="3810000" y="4429125"/>
          <a:ext cx="5154613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6" name="Equation" r:id="rId5" imgW="2260440" imgH="965160" progId="Equation.DSMT4">
                  <p:embed/>
                </p:oleObj>
              </mc:Choice>
              <mc:Fallback>
                <p:oleObj name="Equation" r:id="rId5" imgW="2260440" imgH="96516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29125"/>
                        <a:ext cx="5154613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76800" y="1524000"/>
            <a:ext cx="4146819" cy="223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37" name="Rectangle 2"/>
          <p:cNvSpPr txBox="1">
            <a:spLocks noChangeArrowheads="1"/>
          </p:cNvSpPr>
          <p:nvPr/>
        </p:nvSpPr>
        <p:spPr bwMode="auto">
          <a:xfrm>
            <a:off x="1676400" y="639763"/>
            <a:ext cx="5486400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.5.5. Determining 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kumimoji="0"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46238"/>
            <a:ext cx="8229600" cy="13255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ow can one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e input resistance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rom terminal behavior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b="1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bserve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calculate via </a:t>
            </a:r>
            <a:r>
              <a:rPr lang="en-US" altLang="zh-CN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5000" y="3508375"/>
            <a:ext cx="4146819" cy="22320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09800" y="3429000"/>
            <a:ext cx="745713" cy="54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82838" y="426230"/>
            <a:ext cx="4057650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 dirty="0">
                <a:solidFill>
                  <a:schemeClr val="accent1">
                    <a:lumMod val="25000"/>
                  </a:schemeClr>
                </a:solidFill>
              </a:rPr>
              <a:t>Course Objectives: </a:t>
            </a:r>
          </a:p>
        </p:txBody>
      </p:sp>
      <p:sp>
        <p:nvSpPr>
          <p:cNvPr id="8" name="矩形 7"/>
          <p:cNvSpPr/>
          <p:nvPr/>
        </p:nvSpPr>
        <p:spPr>
          <a:xfrm>
            <a:off x="437180" y="2286000"/>
            <a:ext cx="8156575" cy="33270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defRPr/>
            </a:pPr>
            <a:r>
              <a:rPr lang="en-US" altLang="zh-CN" sz="2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1. We will learn about the basic properties of silicon and how doping a pure silicon crystal changes its electrical conductivity. </a:t>
            </a:r>
          </a:p>
          <a:p>
            <a:pPr>
              <a:lnSpc>
                <a:spcPct val="110000"/>
              </a:lnSpc>
              <a:spcBef>
                <a:spcPts val="600"/>
              </a:spcBef>
              <a:defRPr/>
            </a:pPr>
            <a:r>
              <a:rPr lang="en-US" altLang="zh-CN" sz="2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2. We will learn about the structure and operation of the </a:t>
            </a:r>
            <a:r>
              <a:rPr lang="en-US" altLang="zh-CN" sz="26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pn</a:t>
            </a:r>
            <a:r>
              <a:rPr lang="en-US" altLang="zh-CN" sz="2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junction; a basic semiconductor structure that implements the diode and plays a dominant role in transistors. </a:t>
            </a:r>
          </a:p>
        </p:txBody>
      </p:sp>
      <p:sp>
        <p:nvSpPr>
          <p:cNvPr id="11" name="矩形 10"/>
          <p:cNvSpPr/>
          <p:nvPr/>
        </p:nvSpPr>
        <p:spPr>
          <a:xfrm>
            <a:off x="609600" y="1285018"/>
            <a:ext cx="44485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Chapter 3 </a:t>
            </a:r>
            <a:r>
              <a:rPr lang="en-US" altLang="zh-CN" sz="2800" b="1" dirty="0">
                <a:solidFill>
                  <a:srgbClr val="C00000"/>
                </a:solidFill>
                <a:cs typeface="Times New Roman" panose="02020603050405020304" pitchFamily="18" charset="0"/>
              </a:rPr>
              <a:t>Semiconductors </a:t>
            </a:r>
            <a:endParaRPr lang="zh-CN" altLang="en-US" sz="2800" b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4317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37" name="Rectangle 2"/>
          <p:cNvSpPr txBox="1">
            <a:spLocks noChangeArrowheads="1"/>
          </p:cNvSpPr>
          <p:nvPr/>
        </p:nvSpPr>
        <p:spPr bwMode="auto">
          <a:xfrm>
            <a:off x="1600200" y="533400"/>
            <a:ext cx="5486400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.5. Determining </a:t>
            </a:r>
            <a:r>
              <a:rPr kumimoji="0"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kumimoji="0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219200"/>
            <a:ext cx="8534400" cy="32305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ow can one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e output resistance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rom terminal behavior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b="1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ove source voltage (such that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y voltage to output (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 negative output current (-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via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-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zh-CN" sz="2800" b="1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5000" y="4238905"/>
            <a:ext cx="4304762" cy="22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6468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47109" name="Rectangle 2"/>
          <p:cNvSpPr txBox="1">
            <a:spLocks noChangeArrowheads="1"/>
          </p:cNvSpPr>
          <p:nvPr/>
        </p:nvSpPr>
        <p:spPr bwMode="auto">
          <a:xfrm>
            <a:off x="458460" y="1350851"/>
            <a:ext cx="8610600" cy="122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buNone/>
            </a:pP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response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chniques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wide applications in communication, control, and instrumentation systems. The key component in these applications is the electric filter. </a:t>
            </a:r>
            <a:endParaRPr kumimoji="0" lang="en-US" altLang="zh-CN" sz="2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10" name="Rectangle 3"/>
          <p:cNvSpPr txBox="1">
            <a:spLocks noChangeArrowheads="1"/>
          </p:cNvSpPr>
          <p:nvPr/>
        </p:nvSpPr>
        <p:spPr bwMode="auto">
          <a:xfrm>
            <a:off x="838200" y="569913"/>
            <a:ext cx="7162800" cy="684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6  Frequency </a:t>
            </a: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ponse of Ampliﬁers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458460" y="2674715"/>
            <a:ext cx="8229600" cy="159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e of filter is this circuit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kumimoji="0" lang="en-US" altLang="zh-CN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</a:t>
            </a: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pass filter.</a:t>
            </a:r>
          </a:p>
          <a:p>
            <a:pPr lvl="1" eaLnBrk="1" hangingPunct="1"/>
            <a:r>
              <a:rPr kumimoji="0" lang="en-US" altLang="zh-CN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</a:t>
            </a: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 </a:t>
            </a:r>
            <a:r>
              <a:rPr kumimoji="0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ss filter.</a:t>
            </a:r>
          </a:p>
          <a:p>
            <a:pPr eaLnBrk="1" hangingPunct="1"/>
            <a:endParaRPr kumimoji="0" lang="en-US" altLang="zh-CN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4399403"/>
            <a:ext cx="5534819" cy="21960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3601" y="4452600"/>
            <a:ext cx="2936840" cy="180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572" y="1675200"/>
            <a:ext cx="5439866" cy="25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6025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0029" y="2397061"/>
            <a:ext cx="4564571" cy="2174939"/>
          </a:xfrm>
          <a:prstGeom prst="rect">
            <a:avLst/>
          </a:prstGeom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4581" y="457200"/>
            <a:ext cx="5534819" cy="2196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05091" y="4495800"/>
            <a:ext cx="6172200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8884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9200" y="457200"/>
            <a:ext cx="6172200" cy="2209800"/>
          </a:xfrm>
          <a:prstGeom prst="rect">
            <a:avLst/>
          </a:prstGeom>
        </p:spPr>
      </p:pic>
      <p:cxnSp>
        <p:nvCxnSpPr>
          <p:cNvPr id="5" name="肘形连接符 4"/>
          <p:cNvCxnSpPr/>
          <p:nvPr/>
        </p:nvCxnSpPr>
        <p:spPr bwMode="auto">
          <a:xfrm>
            <a:off x="3128169" y="537945"/>
            <a:ext cx="304800" cy="2016000"/>
          </a:xfrm>
          <a:prstGeom prst="bentConnector3">
            <a:avLst>
              <a:gd name="adj1" fmla="val 267241"/>
            </a:avLst>
          </a:prstGeom>
          <a:gradFill rotWithShape="1">
            <a:gsLst>
              <a:gs pos="0">
                <a:srgbClr val="FFCCCC"/>
              </a:gs>
              <a:gs pos="100000">
                <a:srgbClr val="FFCCCC">
                  <a:gamma/>
                  <a:shade val="46275"/>
                  <a:invGamma/>
                </a:srgbClr>
              </a:gs>
            </a:gsLst>
            <a:lin ang="2700000" scaled="1"/>
          </a:gradFill>
          <a:ln w="28575" cap="flat" cmpd="sng" algn="ctr">
            <a:solidFill>
              <a:srgbClr val="C00000"/>
            </a:solidFill>
            <a:prstDash val="dash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19375" y="2743200"/>
            <a:ext cx="5000625" cy="2209800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2977563" y="2811871"/>
            <a:ext cx="1312111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 eaLnBrk="1" hangingPunct="1">
              <a:lnSpc>
                <a:spcPct val="90000"/>
              </a:lnSpc>
            </a:pPr>
            <a:r>
              <a:rPr lang="en-US" altLang="zh-CN" b="1" i="1" dirty="0" err="1" smtClean="0">
                <a:solidFill>
                  <a:schemeClr val="tx1"/>
                </a:solidFill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 err="1">
                <a:solidFill>
                  <a:schemeClr val="tx1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//</a:t>
            </a:r>
            <a:r>
              <a:rPr lang="en-US" altLang="zh-CN" b="1" i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 i="1" dirty="0" err="1" smtClean="0">
                <a:solidFill>
                  <a:schemeClr val="tx1"/>
                </a:solidFill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 err="1" smtClean="0">
                <a:solidFill>
                  <a:schemeClr val="tx1"/>
                </a:solidFill>
                <a:cs typeface="Times New Roman" panose="02020603050405020304" pitchFamily="18" charset="0"/>
              </a:rPr>
              <a:t>i</a:t>
            </a:r>
            <a:endParaRPr lang="en-US" altLang="zh-CN" b="1" i="1" baseline="-250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/>
          </p:nvPr>
        </p:nvGraphicFramePr>
        <p:xfrm>
          <a:off x="685800" y="3367088"/>
          <a:ext cx="19335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8" name="Equation" r:id="rId7" imgW="787320" imgH="380880" progId="Equation.DSMT4">
                  <p:embed/>
                </p:oleObj>
              </mc:Choice>
              <mc:Fallback>
                <p:oleObj name="Equation" r:id="rId7" imgW="787320" imgH="380880" progId="Equation.DSMT4">
                  <p:embed/>
                  <p:pic>
                    <p:nvPicPr>
                      <p:cNvPr id="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67088"/>
                        <a:ext cx="19335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228600" y="5120729"/>
          <a:ext cx="1411855" cy="110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9" name="Equation" r:id="rId9" imgW="647640" imgH="507960" progId="Equation.DSMT4">
                  <p:embed/>
                </p:oleObj>
              </mc:Choice>
              <mc:Fallback>
                <p:oleObj name="Equation" r:id="rId9" imgW="647640" imgH="507960" progId="Equation.DSMT4">
                  <p:embed/>
                  <p:pic>
                    <p:nvPicPr>
                      <p:cNvPr id="27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20729"/>
                        <a:ext cx="1411855" cy="110735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1630363" y="5131842"/>
          <a:ext cx="211455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0" name="Equation" r:id="rId11" imgW="965160" imgH="507960" progId="Equation.DSMT4">
                  <p:embed/>
                </p:oleObj>
              </mc:Choice>
              <mc:Fallback>
                <p:oleObj name="Equation" r:id="rId11" imgW="965160" imgH="507960" progId="Equation.DSMT4">
                  <p:embed/>
                  <p:pic>
                    <p:nvPicPr>
                      <p:cNvPr id="28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5131842"/>
                        <a:ext cx="2114550" cy="1112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3733800" y="5120729"/>
          <a:ext cx="2340058" cy="1127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1" name="Equation" r:id="rId13" imgW="1054080" imgH="507960" progId="Equation.DSMT4">
                  <p:embed/>
                </p:oleObj>
              </mc:Choice>
              <mc:Fallback>
                <p:oleObj name="Equation" r:id="rId13" imgW="1054080" imgH="507960" progId="Equation.DSMT4">
                  <p:embed/>
                  <p:pic>
                    <p:nvPicPr>
                      <p:cNvPr id="29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20729"/>
                        <a:ext cx="2340058" cy="11276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6073760" y="5120729"/>
          <a:ext cx="2790806" cy="10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2" name="Equation" r:id="rId15" imgW="1257120" imgH="495000" progId="Equation.DSMT4">
                  <p:embed/>
                </p:oleObj>
              </mc:Choice>
              <mc:Fallback>
                <p:oleObj name="Equation" r:id="rId15" imgW="1257120" imgH="495000" progId="Equation.DSMT4">
                  <p:embed/>
                  <p:pic>
                    <p:nvPicPr>
                      <p:cNvPr id="31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60" y="5120729"/>
                        <a:ext cx="2790806" cy="1098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132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2200" y="454320"/>
            <a:ext cx="5000625" cy="2209800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2720388" y="522991"/>
            <a:ext cx="1312111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 eaLnBrk="1" hangingPunct="1">
              <a:lnSpc>
                <a:spcPct val="90000"/>
              </a:lnSpc>
            </a:pPr>
            <a:r>
              <a:rPr lang="en-US" altLang="zh-CN" b="1" i="1" dirty="0" err="1" smtClean="0">
                <a:solidFill>
                  <a:schemeClr val="tx1"/>
                </a:solidFill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 err="1">
                <a:solidFill>
                  <a:schemeClr val="tx1"/>
                </a:solidFill>
                <a:cs typeface="Times New Roman" panose="02020603050405020304" pitchFamily="18" charset="0"/>
              </a:rPr>
              <a:t>s</a:t>
            </a:r>
            <a:r>
              <a:rPr lang="en-US" altLang="zh-CN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//</a:t>
            </a:r>
            <a:r>
              <a:rPr lang="en-US" altLang="zh-CN" b="1" i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 i="1" dirty="0" err="1" smtClean="0">
                <a:solidFill>
                  <a:schemeClr val="tx1"/>
                </a:solidFill>
                <a:cs typeface="Times New Roman" panose="02020603050405020304" pitchFamily="18" charset="0"/>
              </a:rPr>
              <a:t>R</a:t>
            </a:r>
            <a:r>
              <a:rPr lang="en-US" altLang="zh-CN" b="1" i="1" baseline="-25000" dirty="0" err="1" smtClean="0">
                <a:solidFill>
                  <a:schemeClr val="tx1"/>
                </a:solidFill>
                <a:cs typeface="Times New Roman" panose="02020603050405020304" pitchFamily="18" charset="0"/>
              </a:rPr>
              <a:t>i</a:t>
            </a:r>
            <a:endParaRPr lang="en-US" altLang="zh-CN" b="1" i="1" baseline="-250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/>
          </p:nvPr>
        </p:nvGraphicFramePr>
        <p:xfrm>
          <a:off x="457200" y="1077913"/>
          <a:ext cx="19335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0" name="Equation" r:id="rId6" imgW="787320" imgH="380880" progId="Equation.DSMT4">
                  <p:embed/>
                </p:oleObj>
              </mc:Choice>
              <mc:Fallback>
                <p:oleObj name="Equation" r:id="rId6" imgW="787320" imgH="380880" progId="Equation.DSMT4">
                  <p:embed/>
                  <p:pic>
                    <p:nvPicPr>
                      <p:cNvPr id="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77913"/>
                        <a:ext cx="19335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4214666" y="4158900"/>
          <a:ext cx="3862534" cy="10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1" name="Equation" r:id="rId8" imgW="1739880" imgH="495000" progId="Equation.DSMT4">
                  <p:embed/>
                </p:oleObj>
              </mc:Choice>
              <mc:Fallback>
                <p:oleObj name="Equation" r:id="rId8" imgW="1739880" imgH="495000" progId="Equation.DSMT4">
                  <p:embed/>
                  <p:pic>
                    <p:nvPicPr>
                      <p:cNvPr id="24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666" y="4158900"/>
                        <a:ext cx="3862534" cy="1098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3642740" y="4114800"/>
          <a:ext cx="470095" cy="113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2" name="Equation" r:id="rId10" imgW="215640" imgH="520560" progId="Equation.DSMT4">
                  <p:embed/>
                </p:oleObj>
              </mc:Choice>
              <mc:Fallback>
                <p:oleObj name="Equation" r:id="rId10" imgW="215640" imgH="520560" progId="Equation.DSMT4">
                  <p:embed/>
                  <p:pic>
                    <p:nvPicPr>
                      <p:cNvPr id="25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740" y="4114800"/>
                        <a:ext cx="470095" cy="11348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228600" y="2743200"/>
          <a:ext cx="1411855" cy="110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3" name="Equation" r:id="rId12" imgW="647640" imgH="507960" progId="Equation.DSMT4">
                  <p:embed/>
                </p:oleObj>
              </mc:Choice>
              <mc:Fallback>
                <p:oleObj name="Equation" r:id="rId12" imgW="647640" imgH="507960" progId="Equation.DSMT4">
                  <p:embed/>
                  <p:pic>
                    <p:nvPicPr>
                      <p:cNvPr id="15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43200"/>
                        <a:ext cx="1411855" cy="110735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1630608" y="2747818"/>
          <a:ext cx="2113884" cy="1127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4" name="Equation" r:id="rId14" imgW="952200" imgH="507960" progId="Equation.DSMT4">
                  <p:embed/>
                </p:oleObj>
              </mc:Choice>
              <mc:Fallback>
                <p:oleObj name="Equation" r:id="rId14" imgW="952200" imgH="507960" progId="Equation.DSMT4">
                  <p:embed/>
                  <p:pic>
                    <p:nvPicPr>
                      <p:cNvPr id="18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608" y="2747818"/>
                        <a:ext cx="2113884" cy="11276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3733800" y="2743200"/>
          <a:ext cx="2340058" cy="1127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5" name="Equation" r:id="rId16" imgW="1054080" imgH="507960" progId="Equation.DSMT4">
                  <p:embed/>
                </p:oleObj>
              </mc:Choice>
              <mc:Fallback>
                <p:oleObj name="Equation" r:id="rId16" imgW="1054080" imgH="507960" progId="Equation.DSMT4">
                  <p:embed/>
                  <p:pic>
                    <p:nvPicPr>
                      <p:cNvPr id="19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743200"/>
                        <a:ext cx="2340058" cy="11276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6073760" y="2743200"/>
          <a:ext cx="2790806" cy="10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6" name="Equation" r:id="rId18" imgW="1257120" imgH="495000" progId="Equation.DSMT4">
                  <p:embed/>
                </p:oleObj>
              </mc:Choice>
              <mc:Fallback>
                <p:oleObj name="Equation" r:id="rId18" imgW="1257120" imgH="495000" progId="Equation.DSMT4">
                  <p:embed/>
                  <p:pic>
                    <p:nvPicPr>
                      <p:cNvPr id="27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60" y="2743200"/>
                        <a:ext cx="2790806" cy="1098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886093" y="4164293"/>
          <a:ext cx="2790806" cy="10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7" name="Equation" r:id="rId20" imgW="1257120" imgH="495000" progId="Equation.DSMT4">
                  <p:embed/>
                </p:oleObj>
              </mc:Choice>
              <mc:Fallback>
                <p:oleObj name="Equation" r:id="rId20" imgW="1257120" imgH="495000" progId="Equation.DSMT4">
                  <p:embed/>
                  <p:pic>
                    <p:nvPicPr>
                      <p:cNvPr id="28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093" y="4164293"/>
                        <a:ext cx="2790806" cy="1098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838200" y="5535450"/>
          <a:ext cx="6286831" cy="10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8" name="Equation" r:id="rId21" imgW="2844720" imgH="495000" progId="Equation.DSMT4">
                  <p:embed/>
                </p:oleObj>
              </mc:Choice>
              <mc:Fallback>
                <p:oleObj name="Equation" r:id="rId21" imgW="2844720" imgH="495000" progId="Equation.DSMT4">
                  <p:embed/>
                  <p:pic>
                    <p:nvPicPr>
                      <p:cNvPr id="29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35450"/>
                        <a:ext cx="6286831" cy="1093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100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2200" y="454320"/>
            <a:ext cx="5000625" cy="2209800"/>
          </a:xfrm>
          <a:prstGeom prst="rect">
            <a:avLst/>
          </a:prstGeom>
        </p:spPr>
      </p:pic>
      <p:graphicFrame>
        <p:nvGraphicFramePr>
          <p:cNvPr id="11" name="Object 11"/>
          <p:cNvGraphicFramePr>
            <a:graphicFrameLocks noChangeAspect="1"/>
          </p:cNvGraphicFramePr>
          <p:nvPr>
            <p:extLst/>
          </p:nvPr>
        </p:nvGraphicFramePr>
        <p:xfrm>
          <a:off x="457200" y="1077913"/>
          <a:ext cx="19335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0" name="Equation" r:id="rId6" imgW="787320" imgH="380880" progId="Equation.DSMT4">
                  <p:embed/>
                </p:oleObj>
              </mc:Choice>
              <mc:Fallback>
                <p:oleObj name="Equation" r:id="rId6" imgW="787320" imgH="38088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77913"/>
                        <a:ext cx="19335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1268413" y="2667000"/>
          <a:ext cx="62865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1" name="Equation" r:id="rId8" imgW="3124080" imgH="495000" progId="Equation.DSMT4">
                  <p:embed/>
                </p:oleObj>
              </mc:Choice>
              <mc:Fallback>
                <p:oleObj name="Equation" r:id="rId8" imgW="3124080" imgH="495000" progId="Equation.DSMT4">
                  <p:embed/>
                  <p:pic>
                    <p:nvPicPr>
                      <p:cNvPr id="12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2667000"/>
                        <a:ext cx="6286500" cy="996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1000" y="3779563"/>
            <a:ext cx="3270519" cy="2880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05957" y="3825600"/>
            <a:ext cx="3499843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893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913437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47109" name="Rectangle 2"/>
          <p:cNvSpPr txBox="1">
            <a:spLocks noChangeArrowheads="1"/>
          </p:cNvSpPr>
          <p:nvPr/>
        </p:nvSpPr>
        <p:spPr bwMode="auto">
          <a:xfrm>
            <a:off x="296863" y="1828800"/>
            <a:ext cx="82296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ow does one examine </a:t>
            </a:r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response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</a:p>
          <a:p>
            <a:pPr lvl="1" eaLnBrk="1" hangingPunct="1"/>
            <a:r>
              <a:rPr kumimoji="0" lang="en-US" altLang="zh-CN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</a:t>
            </a: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</a:t>
            </a:r>
            <a:r>
              <a:rPr kumimoji="0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ying sine-wave </a:t>
            </a: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 of amplitude </a:t>
            </a:r>
            <a:r>
              <a:rPr kumimoji="0"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frequency </a:t>
            </a:r>
            <a:r>
              <a:rPr kumimoji="0" lang="el-GR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kumimoji="0"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kumimoji="0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</a:t>
            </a:r>
            <a:r>
              <a:rPr kumimoji="0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y?</a:t>
            </a:r>
          </a:p>
          <a:p>
            <a:pPr lvl="1" eaLnBrk="1" hangingPunct="1"/>
            <a:r>
              <a:rPr kumimoji="0" lang="en-US" altLang="zh-CN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</a:t>
            </a: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cause, although its amplitude and phase may change, its </a:t>
            </a:r>
            <a:r>
              <a:rPr kumimoji="0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pe and frequency will not.</a:t>
            </a:r>
          </a:p>
          <a:p>
            <a:pPr eaLnBrk="1" hangingPunct="1"/>
            <a:endParaRPr kumimoji="0" lang="en-US" altLang="zh-CN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10" name="Rectangle 3"/>
          <p:cNvSpPr txBox="1">
            <a:spLocks noChangeArrowheads="1"/>
          </p:cNvSpPr>
          <p:nvPr/>
        </p:nvSpPr>
        <p:spPr bwMode="auto">
          <a:xfrm>
            <a:off x="990600" y="533400"/>
            <a:ext cx="7162800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6.1   Measuring the Amplifier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Frequency Response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33400" y="5065713"/>
            <a:ext cx="77724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characteristic of sine wave applied to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circuit is uniq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book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48134" name="Rectangle 2"/>
          <p:cNvSpPr txBox="1">
            <a:spLocks noChangeArrowheads="1"/>
          </p:cNvSpPr>
          <p:nvPr/>
        </p:nvSpPr>
        <p:spPr bwMode="auto">
          <a:xfrm>
            <a:off x="38100" y="609600"/>
            <a:ext cx="9105900" cy="764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6.1 </a:t>
            </a: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ing </a:t>
            </a: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plifier </a:t>
            </a: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Response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600" y="1419225"/>
            <a:ext cx="6553200" cy="3381375"/>
          </a:xfrm>
          <a:prstGeom prst="rect">
            <a:avLst/>
          </a:prstGeom>
        </p:spPr>
      </p:pic>
      <p:graphicFrame>
        <p:nvGraphicFramePr>
          <p:cNvPr id="8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876033536"/>
              </p:ext>
            </p:extLst>
          </p:nvPr>
        </p:nvGraphicFramePr>
        <p:xfrm>
          <a:off x="1004455" y="4341666"/>
          <a:ext cx="1670205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9" name="Equation" r:id="rId6" imgW="736560" imgH="444240" progId="Equation.DSMT4">
                  <p:embed/>
                </p:oleObj>
              </mc:Choice>
              <mc:Fallback>
                <p:oleObj name="Equation" r:id="rId6" imgW="736560" imgH="444240" progId="Equation.DSMT4">
                  <p:embed/>
                  <p:pic>
                    <p:nvPicPr>
                      <p:cNvPr id="9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455" y="4341666"/>
                        <a:ext cx="1670205" cy="10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2388356"/>
              </p:ext>
            </p:extLst>
          </p:nvPr>
        </p:nvGraphicFramePr>
        <p:xfrm>
          <a:off x="990600" y="5561012"/>
          <a:ext cx="1670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0" name="Equation" r:id="rId8" imgW="736560" imgH="203040" progId="Equation.DSMT4">
                  <p:embed/>
                </p:oleObj>
              </mc:Choice>
              <mc:Fallback>
                <p:oleObj name="Equation" r:id="rId8" imgW="736560" imgH="203040" progId="Equation.DSMT4">
                  <p:embed/>
                  <p:pic>
                    <p:nvPicPr>
                      <p:cNvPr id="8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61012"/>
                        <a:ext cx="16700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book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48134" name="Rectangle 2"/>
          <p:cNvSpPr txBox="1">
            <a:spLocks noChangeArrowheads="1"/>
          </p:cNvSpPr>
          <p:nvPr/>
        </p:nvSpPr>
        <p:spPr bwMode="auto">
          <a:xfrm>
            <a:off x="38100" y="609600"/>
            <a:ext cx="9105900" cy="764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6.1 </a:t>
            </a: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ing </a:t>
            </a: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kumimoji="0"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plifier </a:t>
            </a:r>
            <a:r>
              <a:rPr kumimoji="0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Response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600" y="1419225"/>
            <a:ext cx="6553200" cy="3381375"/>
          </a:xfrm>
          <a:prstGeom prst="rect">
            <a:avLst/>
          </a:prstGeom>
        </p:spPr>
      </p:pic>
      <p:graphicFrame>
        <p:nvGraphicFramePr>
          <p:cNvPr id="8" name="Object 4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1004455" y="4341666"/>
          <a:ext cx="1670205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4" name="Equation" r:id="rId6" imgW="736560" imgH="444240" progId="Equation.DSMT4">
                  <p:embed/>
                </p:oleObj>
              </mc:Choice>
              <mc:Fallback>
                <p:oleObj name="Equation" r:id="rId6" imgW="736560" imgH="444240" progId="Equation.DSMT4">
                  <p:embed/>
                  <p:pic>
                    <p:nvPicPr>
                      <p:cNvPr id="8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455" y="4341666"/>
                        <a:ext cx="1670205" cy="10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990600" y="5561012"/>
          <a:ext cx="1670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5" name="Equation" r:id="rId8" imgW="736560" imgH="203040" progId="Equation.DSMT4">
                  <p:embed/>
                </p:oleObj>
              </mc:Choice>
              <mc:Fallback>
                <p:oleObj name="Equation" r:id="rId8" imgW="736560" imgH="203040" progId="Equation.DSMT4">
                  <p:embed/>
                  <p:pic>
                    <p:nvPicPr>
                      <p:cNvPr id="1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61012"/>
                        <a:ext cx="16700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737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49157" name="Rectangle 6"/>
          <p:cNvSpPr>
            <a:spLocks noChangeArrowheads="1"/>
          </p:cNvSpPr>
          <p:nvPr/>
        </p:nvSpPr>
        <p:spPr bwMode="auto">
          <a:xfrm>
            <a:off x="762000" y="2133600"/>
            <a:ext cx="3124200" cy="411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600">
              <a:latin typeface="Calibri" panose="020F0502020204030204" pitchFamily="34" charset="0"/>
            </a:endParaRPr>
          </a:p>
        </p:txBody>
      </p:sp>
      <p:sp>
        <p:nvSpPr>
          <p:cNvPr id="49158" name="Rectangle 2"/>
          <p:cNvSpPr txBox="1">
            <a:spLocks noChangeArrowheads="1"/>
          </p:cNvSpPr>
          <p:nvPr/>
        </p:nvSpPr>
        <p:spPr bwMode="auto">
          <a:xfrm>
            <a:off x="3124200" y="630238"/>
            <a:ext cx="2895600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Conclusion</a:t>
            </a:r>
          </a:p>
        </p:txBody>
      </p:sp>
      <p:sp>
        <p:nvSpPr>
          <p:cNvPr id="49159" name="Rectangle 3"/>
          <p:cNvSpPr txBox="1">
            <a:spLocks noChangeArrowheads="1"/>
          </p:cNvSpPr>
          <p:nvPr/>
        </p:nvSpPr>
        <p:spPr bwMode="auto">
          <a:xfrm>
            <a:off x="381000" y="1525588"/>
            <a:ext cx="8534400" cy="451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defRPr/>
            </a:pPr>
            <a:r>
              <a:rPr kumimoji="0"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electrical signal source can be represented in either </a:t>
            </a:r>
            <a:r>
              <a:rPr kumimoji="0" lang="en-US" altLang="zh-CN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venin</a:t>
            </a:r>
            <a:r>
              <a:rPr kumimoji="0"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m (a voltage source </a:t>
            </a:r>
            <a:r>
              <a:rPr kumimoji="0" lang="en-US" altLang="zh-CN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i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series with source resistance </a:t>
            </a:r>
            <a:r>
              <a:rPr kumimoji="0" lang="en-US" altLang="zh-CN" sz="28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i="1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or the Norton form (a current source </a:t>
            </a:r>
            <a:r>
              <a:rPr kumimoji="0" lang="en-US" altLang="zh-CN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parallel with resistance </a:t>
            </a:r>
            <a:r>
              <a:rPr kumimoji="0" lang="en-US" altLang="zh-CN" sz="28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i="1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kumimoji="0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18000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kumimoji="0"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venin</a:t>
            </a:r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oltage 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 open-circuit voltage between the source terminals.  The Norton current 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qual to the short-circuit current between the source terminals.  For the two representations to be equivalent, 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kumimoji="0"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ust be equ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39181" y="463550"/>
            <a:ext cx="4057650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 dirty="0">
                <a:solidFill>
                  <a:schemeClr val="accent1">
                    <a:lumMod val="25000"/>
                  </a:schemeClr>
                </a:solidFill>
              </a:rPr>
              <a:t>Course Objectives: </a:t>
            </a:r>
          </a:p>
        </p:txBody>
      </p:sp>
      <p:sp>
        <p:nvSpPr>
          <p:cNvPr id="2" name="矩形 1"/>
          <p:cNvSpPr/>
          <p:nvPr/>
        </p:nvSpPr>
        <p:spPr>
          <a:xfrm>
            <a:off x="293343" y="3578829"/>
            <a:ext cx="8610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cs typeface="Times New Roman" panose="02020603050405020304" pitchFamily="18" charset="0"/>
              </a:rPr>
              <a:t>Chapter 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5  </a:t>
            </a:r>
            <a:r>
              <a:rPr lang="en-US" altLang="zh-CN" sz="2800" b="1" dirty="0">
                <a:solidFill>
                  <a:srgbClr val="C00000"/>
                </a:solidFill>
              </a:rPr>
              <a:t>MOS Field-Effect Transistors (MOSFETs) 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7200" y="1294423"/>
            <a:ext cx="41414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Chapter 4 </a:t>
            </a:r>
            <a:r>
              <a:rPr lang="en-US" altLang="zh-CN" sz="2800" b="1" dirty="0">
                <a:solidFill>
                  <a:srgbClr val="C00000"/>
                </a:solidFill>
                <a:cs typeface="Times New Roman" panose="02020603050405020304" pitchFamily="18" charset="0"/>
              </a:rPr>
              <a:t>Diodes </a:t>
            </a:r>
            <a:endParaRPr lang="zh-CN" altLang="en-US" sz="2800" b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94827" y="1918563"/>
            <a:ext cx="8229600" cy="15144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We 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will learn about the characteristics of the diode and how to abstract it’s model and how to analyze and design circuits containing diodes.</a:t>
            </a:r>
          </a:p>
        </p:txBody>
      </p:sp>
      <p:sp>
        <p:nvSpPr>
          <p:cNvPr id="14" name="矩形 13"/>
          <p:cNvSpPr/>
          <p:nvPr/>
        </p:nvSpPr>
        <p:spPr>
          <a:xfrm>
            <a:off x="394827" y="4184650"/>
            <a:ext cx="8277225" cy="19875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We will learn about the physical structure of the MOSFET  and how they work.  How to abstract their model and how to analyze and design the actual circuits containing them. </a:t>
            </a:r>
          </a:p>
        </p:txBody>
      </p:sp>
    </p:spTree>
    <p:extLst>
      <p:ext uri="{BB962C8B-B14F-4D97-AF65-F5344CB8AC3E}">
        <p14:creationId xmlns:p14="http://schemas.microsoft.com/office/powerpoint/2010/main" val="1304829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  <p:bldP spid="1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04" name="Rectangle 2"/>
          <p:cNvSpPr txBox="1">
            <a:spLocks noChangeArrowheads="1"/>
          </p:cNvSpPr>
          <p:nvPr/>
        </p:nvSpPr>
        <p:spPr bwMode="auto">
          <a:xfrm>
            <a:off x="3100388" y="598488"/>
            <a:ext cx="28956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  <p:sp>
        <p:nvSpPr>
          <p:cNvPr id="51205" name="Rectangle 3"/>
          <p:cNvSpPr txBox="1">
            <a:spLocks noChangeArrowheads="1"/>
          </p:cNvSpPr>
          <p:nvPr/>
        </p:nvSpPr>
        <p:spPr bwMode="auto">
          <a:xfrm>
            <a:off x="457200" y="1287463"/>
            <a:ext cx="8405813" cy="214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ignal can be represented either by its waveform vs time or as the sum of sinusoids.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The latter representation is known as the frequency spectrum of the signal.</a:t>
            </a:r>
          </a:p>
        </p:txBody>
      </p:sp>
      <p:sp>
        <p:nvSpPr>
          <p:cNvPr id="51206" name="Rectangle 3"/>
          <p:cNvSpPr txBox="1">
            <a:spLocks noChangeArrowheads="1"/>
          </p:cNvSpPr>
          <p:nvPr/>
        </p:nvSpPr>
        <p:spPr bwMode="auto">
          <a:xfrm>
            <a:off x="304800" y="3200400"/>
            <a:ext cx="8610600" cy="318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og signals have magnitudes that can assume any value.  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Electronic circuits that process analog signals are called analog circuits.  Sampling the magnitude of an analog signal at discrete instants of time and representing each signal sample by a number results in a digital signal.  Digital signals are processed by digital circui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91488" y="14288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100013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53253" name="Rectangle 2"/>
          <p:cNvSpPr txBox="1">
            <a:spLocks noChangeArrowheads="1"/>
          </p:cNvSpPr>
          <p:nvPr/>
        </p:nvSpPr>
        <p:spPr bwMode="auto">
          <a:xfrm>
            <a:off x="3100388" y="598488"/>
            <a:ext cx="28956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28600" y="1524000"/>
            <a:ext cx="8229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lifiers increase the signal power and thus require dc power supplies for their operation.</a:t>
            </a:r>
          </a:p>
          <a:p>
            <a:pPr eaLnBrk="1" hangingPunct="1">
              <a:spcBef>
                <a:spcPts val="1200"/>
              </a:spcBef>
              <a:defRPr/>
            </a:pPr>
            <a:r>
              <a:rPr kumimoji="0" lang="en-US" altLang="zh-CN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mplifier voltage gain can be expressed as a ratio </a:t>
            </a:r>
            <a:r>
              <a:rPr kumimoji="0" lang="en-US" altLang="zh-CN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1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V/V or in decibels, 20log|</a:t>
            </a:r>
            <a:r>
              <a:rPr kumimoji="0" lang="en-US" altLang="zh-CN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i="1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in </a:t>
            </a:r>
            <a:r>
              <a:rPr kumimoji="0" lang="en-US" altLang="zh-CN" sz="28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B.</a:t>
            </a:r>
            <a:endParaRPr kumimoji="0" lang="en-US" altLang="zh-CN" sz="2800" b="1" dirty="0" smtClean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kumimoji="0" lang="en-US" altLang="zh-CN" sz="2800" b="1" dirty="0" smtClean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54276" name="Rectangle 3"/>
          <p:cNvSpPr txBox="1">
            <a:spLocks noChangeArrowheads="1"/>
          </p:cNvSpPr>
          <p:nvPr/>
        </p:nvSpPr>
        <p:spPr bwMode="auto">
          <a:xfrm>
            <a:off x="381000" y="1524000"/>
            <a:ext cx="83058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Depending on the signal to be amplified (voltage or current) and on the desired form of output signal (voltage or current) there are </a:t>
            </a:r>
            <a:r>
              <a:rPr kumimoji="0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 basic amplifier types: voltage, current, transconductance, and transresistance.</a:t>
            </a:r>
            <a:r>
              <a:rPr kumimoji="0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A given amplifier may be modeled by any of these configurations, in which case their parameters are related by (1.14) through (1.16) in the text.</a:t>
            </a:r>
          </a:p>
          <a:p>
            <a:pPr eaLnBrk="1" hangingPunct="1">
              <a:lnSpc>
                <a:spcPct val="110000"/>
              </a:lnSpc>
            </a:pPr>
            <a:endParaRPr kumimoji="0"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277" name="Rectangle 2"/>
          <p:cNvSpPr txBox="1">
            <a:spLocks noChangeArrowheads="1"/>
          </p:cNvSpPr>
          <p:nvPr/>
        </p:nvSpPr>
        <p:spPr bwMode="auto">
          <a:xfrm>
            <a:off x="3100388" y="598488"/>
            <a:ext cx="28956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55301" name="标题 1"/>
          <p:cNvSpPr txBox="1">
            <a:spLocks/>
          </p:cNvSpPr>
          <p:nvPr/>
        </p:nvSpPr>
        <p:spPr bwMode="auto">
          <a:xfrm>
            <a:off x="914400" y="533400"/>
            <a:ext cx="2667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endParaRPr kumimoji="0"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 descr="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56326" name="标题 1"/>
          <p:cNvSpPr txBox="1">
            <a:spLocks/>
          </p:cNvSpPr>
          <p:nvPr/>
        </p:nvSpPr>
        <p:spPr bwMode="auto">
          <a:xfrm>
            <a:off x="914400" y="533400"/>
            <a:ext cx="2667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endParaRPr kumimoji="0"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81000" y="1524000"/>
            <a:ext cx="5410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0"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43  1.44  1.48  1.51  1.55  1.56</a:t>
            </a:r>
            <a:endParaRPr kumimoji="0"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endParaRPr kumimoji="0"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295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44241" r="49222" b="42972"/>
          <a:stretch>
            <a:fillRect/>
          </a:stretch>
        </p:blipFill>
        <p:spPr bwMode="auto">
          <a:xfrm>
            <a:off x="8085138" y="30163"/>
            <a:ext cx="1012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11663" y="76200"/>
            <a:ext cx="39703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行楷" pitchFamily="2" charset="-122"/>
                <a:cs typeface="Times New Roman" panose="02020603050405020304" pitchFamily="18" charset="0"/>
              </a:rPr>
              <a:t>Fundamentals of Analogue Circuits</a:t>
            </a:r>
            <a:endParaRPr lang="zh-CN" alt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396792" y="482927"/>
            <a:ext cx="4057650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600" b="1" dirty="0">
                <a:solidFill>
                  <a:schemeClr val="accent1">
                    <a:lumMod val="25000"/>
                  </a:schemeClr>
                </a:solidFill>
              </a:rPr>
              <a:t>Course Objectives: </a:t>
            </a:r>
          </a:p>
        </p:txBody>
      </p:sp>
      <p:sp>
        <p:nvSpPr>
          <p:cNvPr id="2" name="矩形 1"/>
          <p:cNvSpPr/>
          <p:nvPr/>
        </p:nvSpPr>
        <p:spPr>
          <a:xfrm>
            <a:off x="457200" y="1160600"/>
            <a:ext cx="52740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Chapter 7 </a:t>
            </a:r>
            <a:r>
              <a:rPr lang="en-US" altLang="zh-CN" sz="2800" b="1" dirty="0">
                <a:solidFill>
                  <a:srgbClr val="C00000"/>
                </a:solidFill>
                <a:cs typeface="Times New Roman" panose="02020603050405020304" pitchFamily="18" charset="0"/>
              </a:rPr>
              <a:t>Transistor Amplifiers </a:t>
            </a:r>
            <a:endParaRPr lang="zh-CN" altLang="en-US" sz="2800" b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57200" y="2590800"/>
            <a:ext cx="7315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Chapter </a:t>
            </a:r>
            <a:r>
              <a:rPr lang="zh-CN" altLang="en-US" sz="28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8  </a:t>
            </a:r>
            <a:r>
              <a:rPr lang="zh-CN" altLang="en-US" sz="2800" b="1" dirty="0">
                <a:solidFill>
                  <a:srgbClr val="C00000"/>
                </a:solidFill>
                <a:cs typeface="Times New Roman" panose="02020603050405020304" pitchFamily="18" charset="0"/>
              </a:rPr>
              <a:t>Building Blocks of </a:t>
            </a:r>
            <a:r>
              <a:rPr lang="zh-CN" altLang="en-US" sz="28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IC </a:t>
            </a:r>
            <a:r>
              <a:rPr lang="zh-CN" altLang="en-US" sz="2800" b="1" dirty="0">
                <a:solidFill>
                  <a:srgbClr val="C00000"/>
                </a:solidFill>
                <a:cs typeface="Times New Roman" panose="02020603050405020304" pitchFamily="18" charset="0"/>
              </a:rPr>
              <a:t>Amplifiers </a:t>
            </a:r>
          </a:p>
        </p:txBody>
      </p:sp>
      <p:sp>
        <p:nvSpPr>
          <p:cNvPr id="4" name="矩形 3"/>
          <p:cNvSpPr/>
          <p:nvPr/>
        </p:nvSpPr>
        <p:spPr>
          <a:xfrm>
            <a:off x="457200" y="4516160"/>
            <a:ext cx="7924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Chapter </a:t>
            </a:r>
            <a:r>
              <a:rPr lang="zh-CN" altLang="en-US" sz="28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9  </a:t>
            </a:r>
            <a:r>
              <a:rPr lang="zh-CN" altLang="en-US" sz="2800" b="1" dirty="0">
                <a:solidFill>
                  <a:srgbClr val="C00000"/>
                </a:solidFill>
                <a:cs typeface="Times New Roman" panose="02020603050405020304" pitchFamily="18" charset="0"/>
              </a:rPr>
              <a:t>Differential and Multistage Amplifiers </a:t>
            </a:r>
          </a:p>
        </p:txBody>
      </p:sp>
      <p:sp>
        <p:nvSpPr>
          <p:cNvPr id="5" name="矩形 4"/>
          <p:cNvSpPr/>
          <p:nvPr/>
        </p:nvSpPr>
        <p:spPr>
          <a:xfrm>
            <a:off x="457200" y="5125760"/>
            <a:ext cx="5238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cs typeface="Times New Roman" panose="02020603050405020304" pitchFamily="18" charset="0"/>
              </a:rPr>
              <a:t>Chapter </a:t>
            </a:r>
            <a:r>
              <a:rPr lang="zh-CN" altLang="en-US" sz="28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10 </a:t>
            </a:r>
            <a:r>
              <a:rPr lang="zh-CN" altLang="en-US" sz="2800" b="1" dirty="0">
                <a:solidFill>
                  <a:srgbClr val="C00000"/>
                </a:solidFill>
                <a:cs typeface="Times New Roman" panose="02020603050405020304" pitchFamily="18" charset="0"/>
              </a:rPr>
              <a:t>Frequency Response </a:t>
            </a:r>
          </a:p>
        </p:txBody>
      </p:sp>
      <p:sp>
        <p:nvSpPr>
          <p:cNvPr id="10" name="矩形 9"/>
          <p:cNvSpPr/>
          <p:nvPr/>
        </p:nvSpPr>
        <p:spPr>
          <a:xfrm>
            <a:off x="457200" y="5801380"/>
            <a:ext cx="35407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cs typeface="Times New Roman" panose="02020603050405020304" pitchFamily="18" charset="0"/>
              </a:rPr>
              <a:t>Chapter </a:t>
            </a:r>
            <a:r>
              <a:rPr lang="en-US" altLang="zh-CN" sz="28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11 </a:t>
            </a:r>
            <a:r>
              <a:rPr lang="en-US" altLang="zh-CN" sz="2800" b="1" dirty="0">
                <a:solidFill>
                  <a:srgbClr val="C00000"/>
                </a:solidFill>
                <a:cs typeface="Times New Roman" panose="02020603050405020304" pitchFamily="18" charset="0"/>
              </a:rPr>
              <a:t>Feedback </a:t>
            </a:r>
            <a:endParaRPr lang="zh-CN" altLang="en-US" sz="2800" b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33400" y="3203138"/>
            <a:ext cx="77724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chemeClr val="tx1"/>
                </a:solidFill>
                <a:ea typeface="等线" panose="02010600030101010101" pitchFamily="2" charset="-122"/>
              </a:rPr>
              <a:t>I will introduce a little bit philosophy of IC design. We will </a:t>
            </a:r>
            <a:r>
              <a:rPr lang="en-US" altLang="zh-CN" sz="2600" b="1" dirty="0" smtClean="0">
                <a:solidFill>
                  <a:schemeClr val="tx1"/>
                </a:solidFill>
                <a:ea typeface="等线" panose="02010600030101010101" pitchFamily="2" charset="-122"/>
              </a:rPr>
              <a:t>learn current </a:t>
            </a:r>
            <a:r>
              <a:rPr lang="en-US" altLang="zh-CN" sz="2600" b="1" dirty="0">
                <a:solidFill>
                  <a:schemeClr val="tx1"/>
                </a:solidFill>
                <a:ea typeface="等线" panose="02010600030101010101" pitchFamily="2" charset="-122"/>
              </a:rPr>
              <a:t>mirrors, current sources, gain cells, and </a:t>
            </a:r>
            <a:r>
              <a:rPr lang="en-US" altLang="zh-CN" sz="2600" b="1" dirty="0" err="1">
                <a:solidFill>
                  <a:schemeClr val="tx1"/>
                </a:solidFill>
                <a:ea typeface="等线" panose="02010600030101010101" pitchFamily="2" charset="-122"/>
              </a:rPr>
              <a:t>cascode</a:t>
            </a:r>
            <a:r>
              <a:rPr lang="en-US" altLang="zh-CN" sz="2600" b="1" dirty="0">
                <a:solidFill>
                  <a:schemeClr val="tx1"/>
                </a:solidFill>
                <a:ea typeface="等线" panose="02010600030101010101" pitchFamily="2" charset="-122"/>
              </a:rPr>
              <a:t> amplifiers.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30942" y="1676400"/>
            <a:ext cx="853685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chemeClr val="tx1"/>
                </a:solidFill>
                <a:ea typeface="等线" panose="02010600030101010101" pitchFamily="2" charset="-122"/>
              </a:rPr>
              <a:t>we are going to learn the </a:t>
            </a:r>
            <a:r>
              <a:rPr lang="en-US" altLang="zh-CN" sz="2600" b="1" dirty="0" smtClean="0">
                <a:solidFill>
                  <a:schemeClr val="tx1"/>
                </a:solidFill>
                <a:ea typeface="等线" panose="02010600030101010101" pitchFamily="2" charset="-122"/>
              </a:rPr>
              <a:t>concepts </a:t>
            </a:r>
            <a:r>
              <a:rPr lang="en-US" altLang="zh-CN" sz="2600" b="1" dirty="0">
                <a:solidFill>
                  <a:schemeClr val="tx1"/>
                </a:solidFill>
                <a:ea typeface="等线" panose="02010600030101010101" pitchFamily="2" charset="-122"/>
              </a:rPr>
              <a:t>of small-signal operation and modeling</a:t>
            </a:r>
            <a:r>
              <a:rPr lang="en-US" altLang="zh-CN" sz="2600" b="1" dirty="0" smtClean="0">
                <a:solidFill>
                  <a:schemeClr val="tx1"/>
                </a:solidFill>
                <a:ea typeface="等线" panose="02010600030101010101" pitchFamily="2" charset="-122"/>
              </a:rPr>
              <a:t>. 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10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CCCC"/>
            </a:gs>
            <a:gs pos="100000">
              <a:srgbClr val="FFCCCC">
                <a:gamma/>
                <a:shade val="46275"/>
                <a:invGamma/>
              </a:srgbClr>
            </a:gs>
          </a:gsLst>
          <a:lin ang="2700000" scaled="1"/>
        </a:gra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anose="02020603050405020304" pitchFamily="18" charset="0"/>
            <a:ea typeface="隶书" panose="020105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CCCC"/>
            </a:gs>
            <a:gs pos="100000">
              <a:srgbClr val="FFCCCC">
                <a:gamma/>
                <a:shade val="46275"/>
                <a:invGamma/>
              </a:srgbClr>
            </a:gs>
          </a:gsLst>
          <a:lin ang="2700000" scaled="1"/>
        </a:gra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anose="02020603050405020304" pitchFamily="18" charset="0"/>
            <a:ea typeface="隶书" panose="02010509060101010101" pitchFamily="49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49400</TotalTime>
  <Words>2745</Words>
  <Application>Microsoft Office PowerPoint</Application>
  <PresentationFormat>全屏显示(4:3)</PresentationFormat>
  <Paragraphs>423</Paragraphs>
  <Slides>84</Slides>
  <Notes>79</Notes>
  <HiddenSlides>3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4</vt:i4>
      </vt:variant>
    </vt:vector>
  </HeadingPairs>
  <TitlesOfParts>
    <vt:vector size="98" baseType="lpstr">
      <vt:lpstr>MS PGothic</vt:lpstr>
      <vt:lpstr>等线</vt:lpstr>
      <vt:lpstr>华文行楷</vt:lpstr>
      <vt:lpstr>楷体_GB2312</vt:lpstr>
      <vt:lpstr>隶书</vt:lpstr>
      <vt:lpstr>宋体</vt:lpstr>
      <vt:lpstr>Arial</vt:lpstr>
      <vt:lpstr>Arial Black</vt:lpstr>
      <vt:lpstr>Calibri</vt:lpstr>
      <vt:lpstr>Script MT Bold</vt:lpstr>
      <vt:lpstr>Times New Roman</vt:lpstr>
      <vt:lpstr>Wingdings</vt:lpstr>
      <vt:lpstr>Pixel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l</dc:creator>
  <cp:lastModifiedBy>cui hongling</cp:lastModifiedBy>
  <cp:revision>1063</cp:revision>
  <cp:lastPrinted>1601-01-01T00:00:00Z</cp:lastPrinted>
  <dcterms:created xsi:type="dcterms:W3CDTF">1601-01-01T00:00:00Z</dcterms:created>
  <dcterms:modified xsi:type="dcterms:W3CDTF">2021-03-01T11:51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